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77777777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772D5F">
        <w:rPr>
          <w:sz w:val="32"/>
          <w:szCs w:val="36"/>
          <w:rtl/>
          <w:lang w:bidi="fa-IR"/>
        </w:rPr>
        <w:t>پا</w:t>
      </w:r>
      <w:r w:rsidR="00772D5F">
        <w:rPr>
          <w:rFonts w:hint="cs"/>
          <w:sz w:val="32"/>
          <w:szCs w:val="36"/>
          <w:rtl/>
          <w:lang w:bidi="fa-IR"/>
        </w:rPr>
        <w:t>ی</w:t>
      </w:r>
      <w:r w:rsidR="00772D5F">
        <w:rPr>
          <w:rFonts w:hint="eastAsia"/>
          <w:sz w:val="32"/>
          <w:szCs w:val="36"/>
          <w:rtl/>
          <w:lang w:bidi="fa-IR"/>
        </w:rPr>
        <w:t>ان‌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spacing w:line="360" w:lineRule="auto"/>
        <w:rPr>
          <w:sz w:val="48"/>
          <w:szCs w:val="48"/>
          <w:rtl/>
        </w:rPr>
      </w:pPr>
      <w:bookmarkStart w:id="0" w:name="_Toc22639375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spacing w:line="360" w:lineRule="auto"/>
        <w:rPr>
          <w:rtl/>
        </w:rPr>
      </w:pPr>
    </w:p>
    <w:p w14:paraId="2CBD29B8" w14:textId="77777777" w:rsidR="007E7E41" w:rsidRDefault="007E7E41" w:rsidP="00197A96">
      <w:pPr>
        <w:spacing w:line="360" w:lineRule="auto"/>
        <w:jc w:val="both"/>
        <w:rPr>
          <w:rtl/>
        </w:rPr>
      </w:pPr>
    </w:p>
    <w:p w14:paraId="6FF63A3A" w14:textId="73274699" w:rsidR="00347393" w:rsidRDefault="00347393" w:rsidP="00197A96">
      <w:pPr>
        <w:spacing w:line="360" w:lineRule="auto"/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r>
        <w:rPr>
          <w:rFonts w:hint="cs"/>
          <w:rtl/>
        </w:rPr>
        <w:lastRenderedPageBreak/>
        <w:t>واژه نامه</w:t>
      </w:r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aste Electrical &amp;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Closed-loop supply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D26819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D26819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1418" w:type="dxa"/>
            <w:vAlign w:val="center"/>
          </w:tcPr>
          <w:p w14:paraId="03F689F2" w14:textId="77777777" w:rsidR="00672842" w:rsidRDefault="00672842" w:rsidP="00C97AC8">
            <w:pPr>
              <w:bidi w:val="0"/>
              <w:rPr>
                <w:rtl/>
              </w:rPr>
            </w:pP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1418" w:type="dxa"/>
            <w:vAlign w:val="center"/>
          </w:tcPr>
          <w:p w14:paraId="17827749" w14:textId="77777777" w:rsidR="00672842" w:rsidRDefault="00672842" w:rsidP="00C97AC8">
            <w:pPr>
              <w:bidi w:val="0"/>
              <w:rPr>
                <w:rtl/>
              </w:rPr>
            </w:pP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1" w:name="_Toc22639376" w:displacedByCustomXml="next"/>
    <w:sdt>
      <w:sdtPr>
        <w:rPr>
          <w:rFonts w:eastAsiaTheme="minorHAnsi"/>
          <w:b w:val="0"/>
          <w:bCs w:val="0"/>
          <w:sz w:val="26"/>
          <w:szCs w:val="28"/>
          <w:rtl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55456E">
          <w:pPr>
            <w:pStyle w:val="Heading1"/>
            <w:jc w:val="center"/>
            <w:rPr>
              <w:rtl/>
            </w:rPr>
          </w:pPr>
          <w:r w:rsidRPr="00E63188">
            <w:rPr>
              <w:rFonts w:hint="cs"/>
              <w:rtl/>
            </w:rPr>
            <w:t>فهرست مطالب</w:t>
          </w:r>
          <w:bookmarkEnd w:id="1"/>
        </w:p>
        <w:p w14:paraId="6AA780EF" w14:textId="12FD0787" w:rsidR="0055456E" w:rsidRDefault="007E7E41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2639375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چ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70A34B4" w14:textId="70547520" w:rsidR="0055456E" w:rsidRDefault="00D81E53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6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طالب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D94BC1A" w14:textId="6C4B14A0" w:rsidR="0055456E" w:rsidRDefault="00D81E53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7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جداو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E00FBB2" w14:textId="531088A5" w:rsidR="0055456E" w:rsidRDefault="00D81E53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8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شکا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6C4DC18" w14:textId="708193C4" w:rsidR="0055456E" w:rsidRDefault="00D81E53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9" w:history="1">
            <w:r w:rsidR="0055456E" w:rsidRPr="00297476">
              <w:rPr>
                <w:rStyle w:val="Hyperlink"/>
                <w:noProof/>
                <w:rtl/>
              </w:rPr>
              <w:t xml:space="preserve">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ول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93C4515" w14:textId="6C3DDF39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0" w:history="1">
            <w:r w:rsidR="0055456E" w:rsidRPr="00297476">
              <w:rPr>
                <w:rStyle w:val="Hyperlink"/>
                <w:noProof/>
                <w:rtl/>
              </w:rPr>
              <w:t xml:space="preserve">1.1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قدم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8331197" w14:textId="2DE72A4A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1" w:history="1">
            <w:r w:rsidR="0055456E" w:rsidRPr="00297476">
              <w:rPr>
                <w:rStyle w:val="Hyperlink"/>
                <w:noProof/>
                <w:rtl/>
              </w:rPr>
              <w:t xml:space="preserve">1.2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سئل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0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A36BB54" w14:textId="08F46C4A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2" w:history="1">
            <w:r w:rsidR="0055456E" w:rsidRPr="00297476">
              <w:rPr>
                <w:rStyle w:val="Hyperlink"/>
                <w:noProof/>
                <w:rtl/>
              </w:rPr>
              <w:t xml:space="preserve">1.3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ضرور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0BD4773" w14:textId="0CDB0C84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3" w:history="1">
            <w:r w:rsidR="0055456E" w:rsidRPr="00297476">
              <w:rPr>
                <w:rStyle w:val="Hyperlink"/>
                <w:noProof/>
                <w:rtl/>
              </w:rPr>
              <w:t xml:space="preserve">1.3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هدف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86B00FC" w14:textId="0D717836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4" w:history="1">
            <w:r w:rsidR="0055456E" w:rsidRPr="00297476">
              <w:rPr>
                <w:rStyle w:val="Hyperlink"/>
                <w:noProof/>
                <w:rtl/>
              </w:rPr>
              <w:t xml:space="preserve">1.4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عا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C11A734" w14:textId="656C2A7F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5" w:history="1">
            <w:r w:rsidR="0055456E" w:rsidRPr="00297476">
              <w:rPr>
                <w:rStyle w:val="Hyperlink"/>
                <w:noProof/>
                <w:rtl/>
              </w:rPr>
              <w:t xml:space="preserve">1.4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C483FB1" w14:textId="09B65EF6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6" w:history="1">
            <w:r w:rsidR="0055456E" w:rsidRPr="00297476">
              <w:rPr>
                <w:rStyle w:val="Hyperlink"/>
                <w:noProof/>
                <w:rtl/>
              </w:rPr>
              <w:t xml:space="preserve">1.4.2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عکوس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AC06648" w14:textId="3F5AA02A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7" w:history="1">
            <w:r w:rsidR="0055456E" w:rsidRPr="00297476">
              <w:rPr>
                <w:rStyle w:val="Hyperlink"/>
                <w:noProof/>
                <w:rtl/>
              </w:rPr>
              <w:t xml:space="preserve">1.4.3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حلق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ست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220B119" w14:textId="4FFCC3F1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8" w:history="1">
            <w:r w:rsidR="0055456E" w:rsidRPr="00297476">
              <w:rPr>
                <w:rStyle w:val="Hyperlink"/>
                <w:noProof/>
                <w:rtl/>
              </w:rPr>
              <w:t xml:space="preserve">1.4.4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سمانده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جه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و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B36D6DD" w14:textId="299C45BD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9" w:history="1">
            <w:r w:rsidR="0055456E" w:rsidRPr="00297476">
              <w:rPr>
                <w:rStyle w:val="Hyperlink"/>
                <w:noProof/>
                <w:rtl/>
              </w:rPr>
              <w:t xml:space="preserve">1.4.5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وسع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ار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71DD9A66" w14:textId="1A65B301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0" w:history="1">
            <w:r w:rsidR="0055456E" w:rsidRPr="00297476">
              <w:rPr>
                <w:rStyle w:val="Hyperlink"/>
                <w:noProof/>
                <w:rtl/>
              </w:rPr>
              <w:t xml:space="preserve">1.4.6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عم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حصو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D792B25" w14:textId="33F45F6F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1" w:history="1">
            <w:r w:rsidR="0055456E" w:rsidRPr="00297476">
              <w:rPr>
                <w:rStyle w:val="Hyperlink"/>
                <w:noProof/>
                <w:rtl/>
              </w:rPr>
              <w:t xml:space="preserve">1.4.7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ث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لخانه‌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C792075" w14:textId="67B7A805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2" w:history="1">
            <w:r w:rsidR="0055456E" w:rsidRPr="00297476">
              <w:rPr>
                <w:rStyle w:val="Hyperlink"/>
                <w:noProof/>
                <w:rtl/>
              </w:rPr>
              <w:t xml:space="preserve">1.4.8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تش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DDEDF34" w14:textId="53B0E890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3" w:history="1">
            <w:r w:rsidR="0055456E" w:rsidRPr="00297476">
              <w:rPr>
                <w:rStyle w:val="Hyperlink"/>
                <w:noProof/>
                <w:rtl/>
              </w:rPr>
              <w:t xml:space="preserve">1.4.9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ا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تش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A25984C" w14:textId="7C9B01E3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4" w:history="1">
            <w:r w:rsidR="0055456E" w:rsidRPr="00297476">
              <w:rPr>
                <w:rStyle w:val="Hyperlink"/>
                <w:noProof/>
                <w:rtl/>
              </w:rPr>
              <w:t xml:space="preserve">1.5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رض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سؤال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1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F505D3F" w14:textId="7A88ABC3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5" w:history="1">
            <w:r w:rsidR="0055456E" w:rsidRPr="00297476">
              <w:rPr>
                <w:rStyle w:val="Hyperlink"/>
                <w:noProof/>
                <w:rtl/>
              </w:rPr>
              <w:t xml:space="preserve">1.6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وش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2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9161839" w14:textId="6C0FAAD8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6" w:history="1">
            <w:r w:rsidR="0055456E" w:rsidRPr="00297476">
              <w:rPr>
                <w:rStyle w:val="Hyperlink"/>
                <w:noProof/>
                <w:rtl/>
              </w:rPr>
              <w:t xml:space="preserve">1.6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وش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بز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ردآو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طلاع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2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FAC107B" w14:textId="7441E55D" w:rsidR="0055456E" w:rsidRDefault="00D81E53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7" w:history="1">
            <w:r w:rsidR="0055456E" w:rsidRPr="00297476">
              <w:rPr>
                <w:rStyle w:val="Hyperlink"/>
                <w:noProof/>
                <w:rtl/>
              </w:rPr>
              <w:t xml:space="preserve">1.6.2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لمر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2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7012D5B" w14:textId="3D6B6E69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8" w:history="1">
            <w:r w:rsidR="0055456E" w:rsidRPr="00297476">
              <w:rPr>
                <w:rStyle w:val="Hyperlink"/>
                <w:noProof/>
                <w:rtl/>
              </w:rPr>
              <w:t xml:space="preserve">1.7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م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2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335BA67" w14:textId="4FE8A135" w:rsidR="0055456E" w:rsidRDefault="00D81E53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9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وم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رو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دب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25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F3CB9B0" w14:textId="2465E555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0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طبقه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طالع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سمانده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و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2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7AC7E96" w14:textId="63D6088C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1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عکوس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2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F811EAD" w14:textId="5CF498A5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2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حلق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ست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3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782B90D" w14:textId="03F208D1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3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بررس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شکاف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ات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ج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ا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3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7D01F844" w14:textId="413EB751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4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جمع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وم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4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F9E5305" w14:textId="3A9888CA" w:rsidR="0055456E" w:rsidRDefault="00D81E53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5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سوم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دل‌ساز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4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7E3CCA6" w14:textId="72F25080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6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نرخ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لکا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ا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4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92EAA03" w14:textId="12D7C750" w:rsidR="0055456E" w:rsidRDefault="00D81E53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7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رمول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4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E3D074A" w14:textId="2F984E6B" w:rsidR="0055456E" w:rsidRDefault="00D81E53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8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منابع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راجع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9E3A63">
              <w:rPr>
                <w:noProof/>
                <w:webHidden/>
                <w:rtl/>
              </w:rPr>
              <w:t>5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73F441B" w14:textId="362954D0" w:rsidR="007E7E41" w:rsidRDefault="007E7E41" w:rsidP="0055456E">
          <w:pPr>
            <w:spacing w:line="360" w:lineRule="auto"/>
            <w:jc w:val="center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212478FB" w14:textId="77777777" w:rsidR="007E7E41" w:rsidRDefault="007E7E41" w:rsidP="00197A96">
      <w:pPr>
        <w:spacing w:line="360" w:lineRule="auto"/>
        <w:jc w:val="both"/>
        <w:rPr>
          <w:rtl/>
        </w:rPr>
      </w:pPr>
    </w:p>
    <w:p w14:paraId="0F41FF5E" w14:textId="77777777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71EE65E1" w14:textId="77777777" w:rsidR="007E7E41" w:rsidRPr="00E63188" w:rsidRDefault="007E7E41" w:rsidP="0055456E">
      <w:pPr>
        <w:pStyle w:val="Heading1"/>
        <w:rPr>
          <w:rtl/>
        </w:rPr>
      </w:pPr>
      <w:bookmarkStart w:id="2" w:name="_Toc22639377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2"/>
    </w:p>
    <w:p w14:paraId="61C7536F" w14:textId="52E061F0" w:rsidR="007E7E41" w:rsidRDefault="007E7E41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جدو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1739620" w:history="1">
        <w:r w:rsidRPr="00E23EE9">
          <w:rPr>
            <w:rStyle w:val="Hyperlink"/>
            <w:noProof/>
            <w:rtl/>
          </w:rPr>
          <w:t>جدول 1: تفاوت زنج</w:t>
        </w:r>
        <w:r w:rsidRPr="00E23EE9">
          <w:rPr>
            <w:rStyle w:val="Hyperlink"/>
            <w:rFonts w:hint="cs"/>
            <w:noProof/>
            <w:rtl/>
          </w:rPr>
          <w:t>ی</w:t>
        </w:r>
        <w:r w:rsidRPr="00E23EE9">
          <w:rPr>
            <w:rStyle w:val="Hyperlink"/>
            <w:rFonts w:hint="eastAsia"/>
            <w:noProof/>
            <w:rtl/>
          </w:rPr>
          <w:t>ره</w:t>
        </w:r>
        <w:r w:rsidRPr="00E23EE9">
          <w:rPr>
            <w:rStyle w:val="Hyperlink"/>
            <w:noProof/>
            <w:rtl/>
          </w:rPr>
          <w:t xml:space="preserve"> </w:t>
        </w:r>
        <w:r w:rsidR="00767C6B">
          <w:rPr>
            <w:rStyle w:val="Hyperlink"/>
            <w:noProof/>
            <w:rtl/>
          </w:rPr>
          <w:t>تأمین</w:t>
        </w:r>
        <w:r w:rsidRPr="00E23EE9">
          <w:rPr>
            <w:rStyle w:val="Hyperlink"/>
            <w:noProof/>
            <w:rtl/>
          </w:rPr>
          <w:t xml:space="preserve"> و زنج</w:t>
        </w:r>
        <w:r w:rsidRPr="00E23EE9">
          <w:rPr>
            <w:rStyle w:val="Hyperlink"/>
            <w:rFonts w:hint="cs"/>
            <w:noProof/>
            <w:rtl/>
          </w:rPr>
          <w:t>ی</w:t>
        </w:r>
        <w:r w:rsidRPr="00E23EE9">
          <w:rPr>
            <w:rStyle w:val="Hyperlink"/>
            <w:rFonts w:hint="eastAsia"/>
            <w:noProof/>
            <w:rtl/>
          </w:rPr>
          <w:t>ره</w:t>
        </w:r>
        <w:r w:rsidRPr="00E23EE9">
          <w:rPr>
            <w:rStyle w:val="Hyperlink"/>
            <w:noProof/>
            <w:rtl/>
          </w:rPr>
          <w:t xml:space="preserve"> </w:t>
        </w:r>
        <w:r w:rsidR="00767C6B">
          <w:rPr>
            <w:rStyle w:val="Hyperlink"/>
            <w:noProof/>
            <w:rtl/>
          </w:rPr>
          <w:t>تأمین</w:t>
        </w:r>
        <w:r w:rsidRPr="00E23EE9">
          <w:rPr>
            <w:rStyle w:val="Hyperlink"/>
            <w:noProof/>
            <w:rtl/>
          </w:rPr>
          <w:t xml:space="preserve"> معکوس [9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7396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E3A63">
          <w:rPr>
            <w:noProof/>
            <w:webHidden/>
            <w:rtl/>
          </w:rPr>
          <w:t>15</w:t>
        </w:r>
        <w:r>
          <w:rPr>
            <w:noProof/>
            <w:webHidden/>
          </w:rPr>
          <w:fldChar w:fldCharType="end"/>
        </w:r>
      </w:hyperlink>
    </w:p>
    <w:p w14:paraId="36D8BC57" w14:textId="56F18DAD" w:rsidR="007E7E41" w:rsidRDefault="00D81E53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1" w:history="1">
        <w:r w:rsidR="007E7E41" w:rsidRPr="00E23EE9">
          <w:rPr>
            <w:rStyle w:val="Hyperlink"/>
            <w:noProof/>
            <w:rtl/>
          </w:rPr>
          <w:t xml:space="preserve">جدول 2: خلاصه مطالعات </w:t>
        </w:r>
        <w:r w:rsidR="00772D5F">
          <w:rPr>
            <w:rStyle w:val="Hyperlink"/>
            <w:noProof/>
            <w:rtl/>
          </w:rPr>
          <w:t>بررسی‌شده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1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9E3A63">
          <w:rPr>
            <w:noProof/>
            <w:webHidden/>
            <w:rtl/>
          </w:rPr>
          <w:t>35</w:t>
        </w:r>
        <w:r w:rsidR="007E7E41">
          <w:rPr>
            <w:noProof/>
            <w:webHidden/>
          </w:rPr>
          <w:fldChar w:fldCharType="end"/>
        </w:r>
      </w:hyperlink>
    </w:p>
    <w:p w14:paraId="33BE287A" w14:textId="053F562A" w:rsidR="007E7E41" w:rsidRDefault="00D81E53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2" w:history="1">
        <w:r w:rsidR="007E7E41" w:rsidRPr="00E23EE9">
          <w:rPr>
            <w:rStyle w:val="Hyperlink"/>
            <w:noProof/>
            <w:rtl/>
          </w:rPr>
          <w:t>جدول 3: جدول تحل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ل</w:t>
        </w:r>
        <w:r w:rsidR="007E7E41" w:rsidRPr="00E23EE9">
          <w:rPr>
            <w:rStyle w:val="Hyperlink"/>
            <w:noProof/>
            <w:rtl/>
          </w:rPr>
          <w:t xml:space="preserve"> شکاف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2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9E3A63">
          <w:rPr>
            <w:noProof/>
            <w:webHidden/>
            <w:rtl/>
          </w:rPr>
          <w:t>39</w:t>
        </w:r>
        <w:r w:rsidR="007E7E41">
          <w:rPr>
            <w:noProof/>
            <w:webHidden/>
          </w:rPr>
          <w:fldChar w:fldCharType="end"/>
        </w:r>
      </w:hyperlink>
    </w:p>
    <w:p w14:paraId="2123A61E" w14:textId="4F93F79B" w:rsidR="007E7E41" w:rsidRDefault="00D81E53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3" w:history="1">
        <w:r w:rsidR="007E7E41" w:rsidRPr="00E23EE9">
          <w:rPr>
            <w:rStyle w:val="Hyperlink"/>
            <w:noProof/>
            <w:rtl/>
          </w:rPr>
          <w:t>جدول 4:  جدول مجموعه ها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3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9E3A63">
          <w:rPr>
            <w:noProof/>
            <w:webHidden/>
            <w:rtl/>
          </w:rPr>
          <w:t>47</w:t>
        </w:r>
        <w:r w:rsidR="007E7E41">
          <w:rPr>
            <w:noProof/>
            <w:webHidden/>
          </w:rPr>
          <w:fldChar w:fldCharType="end"/>
        </w:r>
      </w:hyperlink>
    </w:p>
    <w:p w14:paraId="6FA87F8C" w14:textId="5226C810" w:rsidR="007E7E41" w:rsidRDefault="00D81E53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4" w:history="1">
        <w:r w:rsidR="007E7E41" w:rsidRPr="00E23EE9">
          <w:rPr>
            <w:rStyle w:val="Hyperlink"/>
            <w:noProof/>
            <w:rtl/>
          </w:rPr>
          <w:t>جدول 5: ل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ست</w:t>
        </w:r>
        <w:r w:rsidR="007E7E41" w:rsidRPr="00E23EE9">
          <w:rPr>
            <w:rStyle w:val="Hyperlink"/>
            <w:noProof/>
            <w:rtl/>
          </w:rPr>
          <w:t xml:space="preserve"> پارامتر ها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noProof/>
            <w:rtl/>
          </w:rPr>
          <w:t xml:space="preserve"> مدل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4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9E3A63">
          <w:rPr>
            <w:noProof/>
            <w:webHidden/>
            <w:rtl/>
          </w:rPr>
          <w:t>48</w:t>
        </w:r>
        <w:r w:rsidR="007E7E41">
          <w:rPr>
            <w:noProof/>
            <w:webHidden/>
          </w:rPr>
          <w:fldChar w:fldCharType="end"/>
        </w:r>
      </w:hyperlink>
    </w:p>
    <w:p w14:paraId="2E3215F9" w14:textId="109A1B83" w:rsidR="007E7E41" w:rsidRDefault="00D81E53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5" w:history="1">
        <w:r w:rsidR="007E7E41" w:rsidRPr="00E23EE9">
          <w:rPr>
            <w:rStyle w:val="Hyperlink"/>
            <w:noProof/>
            <w:rtl/>
          </w:rPr>
          <w:t>جدول 6: ل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ست</w:t>
        </w:r>
        <w:r w:rsidR="007E7E41" w:rsidRPr="00E23EE9">
          <w:rPr>
            <w:rStyle w:val="Hyperlink"/>
            <w:noProof/>
            <w:rtl/>
          </w:rPr>
          <w:t xml:space="preserve"> متغ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رها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noProof/>
            <w:rtl/>
          </w:rPr>
          <w:t xml:space="preserve"> مدل ر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اض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5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9E3A63">
          <w:rPr>
            <w:noProof/>
            <w:webHidden/>
            <w:rtl/>
          </w:rPr>
          <w:t>49</w:t>
        </w:r>
        <w:r w:rsidR="007E7E41">
          <w:rPr>
            <w:noProof/>
            <w:webHidden/>
          </w:rPr>
          <w:fldChar w:fldCharType="end"/>
        </w:r>
      </w:hyperlink>
    </w:p>
    <w:p w14:paraId="5281AB87" w14:textId="3854E3D1" w:rsidR="0055456E" w:rsidRDefault="007E7E41" w:rsidP="00197A96">
      <w:pPr>
        <w:spacing w:line="360" w:lineRule="auto"/>
        <w:jc w:val="both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55456E">
      <w:pPr>
        <w:pStyle w:val="Heading1"/>
        <w:rPr>
          <w:rStyle w:val="Heading1Char"/>
          <w:b/>
          <w:bCs/>
          <w:szCs w:val="38"/>
          <w:rtl/>
        </w:rPr>
      </w:pPr>
      <w:bookmarkStart w:id="3" w:name="_Toc22639378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3"/>
    </w:p>
    <w:p w14:paraId="75E8E5E7" w14:textId="35CAB851" w:rsidR="007E7E41" w:rsidRDefault="007E7E41" w:rsidP="00197A96">
      <w:pPr>
        <w:pStyle w:val="TableofFigures"/>
        <w:tabs>
          <w:tab w:val="right" w:leader="dot" w:pos="8495"/>
        </w:tabs>
        <w:spacing w:line="360" w:lineRule="auto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1739697" w:history="1">
        <w:r w:rsidRPr="00FA4BBB">
          <w:rPr>
            <w:rStyle w:val="Hyperlink"/>
            <w:noProof/>
            <w:rtl/>
          </w:rPr>
          <w:t>شکل 1: سنار</w:t>
        </w:r>
        <w:r w:rsidRPr="00FA4BBB">
          <w:rPr>
            <w:rStyle w:val="Hyperlink"/>
            <w:rFonts w:hint="cs"/>
            <w:noProof/>
            <w:rtl/>
          </w:rPr>
          <w:t>ی</w:t>
        </w:r>
        <w:r w:rsidRPr="00FA4BBB">
          <w:rPr>
            <w:rStyle w:val="Hyperlink"/>
            <w:rFonts w:hint="eastAsia"/>
            <w:noProof/>
            <w:rtl/>
          </w:rPr>
          <w:t>و</w:t>
        </w:r>
        <w:r w:rsidRPr="00FA4BBB">
          <w:rPr>
            <w:rStyle w:val="Hyperlink"/>
            <w:noProof/>
            <w:rtl/>
          </w:rPr>
          <w:t xml:space="preserve"> انجام پژوهش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1739697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 w:rsidR="009E3A63">
          <w:rPr>
            <w:noProof/>
            <w:webHidden/>
            <w:rtl/>
          </w:rPr>
          <w:t>22</w:t>
        </w:r>
        <w:r>
          <w:rPr>
            <w:rStyle w:val="Hyperlink"/>
            <w:noProof/>
            <w:rtl/>
          </w:rPr>
          <w:fldChar w:fldCharType="end"/>
        </w:r>
      </w:hyperlink>
    </w:p>
    <w:p w14:paraId="02C8BE1E" w14:textId="530CA4CC" w:rsidR="007E7E41" w:rsidRDefault="00D81E53" w:rsidP="00197A96">
      <w:pPr>
        <w:pStyle w:val="TableofFigures"/>
        <w:tabs>
          <w:tab w:val="right" w:leader="dot" w:pos="8495"/>
        </w:tabs>
        <w:spacing w:line="360" w:lineRule="auto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739698" w:history="1">
        <w:r w:rsidR="007E7E41" w:rsidRPr="00FA4BBB">
          <w:rPr>
            <w:rStyle w:val="Hyperlink"/>
            <w:noProof/>
            <w:rtl/>
          </w:rPr>
          <w:t>شکل 2: نمودار جر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ان</w:t>
        </w:r>
        <w:r w:rsidR="007E7E41" w:rsidRPr="00FA4BBB">
          <w:rPr>
            <w:rStyle w:val="Hyperlink"/>
            <w:noProof/>
            <w:rtl/>
          </w:rPr>
          <w:t xml:space="preserve"> مواد در شبکه</w:t>
        </w:r>
        <w:r w:rsidR="007E7E41">
          <w:rPr>
            <w:noProof/>
            <w:webHidden/>
          </w:rPr>
          <w:tab/>
        </w:r>
        <w:r w:rsidR="007E7E41">
          <w:rPr>
            <w:rStyle w:val="Hyperlink"/>
            <w:noProof/>
            <w:rtl/>
          </w:rPr>
          <w:fldChar w:fldCharType="begin"/>
        </w:r>
        <w:r w:rsidR="007E7E41">
          <w:rPr>
            <w:noProof/>
            <w:webHidden/>
          </w:rPr>
          <w:instrText xml:space="preserve"> PAGEREF _Toc21739698 \h </w:instrText>
        </w:r>
        <w:r w:rsidR="007E7E41">
          <w:rPr>
            <w:rStyle w:val="Hyperlink"/>
            <w:noProof/>
            <w:rtl/>
          </w:rPr>
        </w:r>
        <w:r w:rsidR="007E7E41">
          <w:rPr>
            <w:rStyle w:val="Hyperlink"/>
            <w:noProof/>
            <w:rtl/>
          </w:rPr>
          <w:fldChar w:fldCharType="separate"/>
        </w:r>
        <w:r w:rsidR="009E3A63">
          <w:rPr>
            <w:noProof/>
            <w:webHidden/>
            <w:rtl/>
          </w:rPr>
          <w:t>24</w:t>
        </w:r>
        <w:r w:rsidR="007E7E41">
          <w:rPr>
            <w:rStyle w:val="Hyperlink"/>
            <w:noProof/>
            <w:rtl/>
          </w:rPr>
          <w:fldChar w:fldCharType="end"/>
        </w:r>
      </w:hyperlink>
    </w:p>
    <w:p w14:paraId="6A32274A" w14:textId="51C5BFDB" w:rsidR="007E7E41" w:rsidRDefault="00D81E53" w:rsidP="00197A96">
      <w:pPr>
        <w:pStyle w:val="TableofFigures"/>
        <w:tabs>
          <w:tab w:val="right" w:leader="dot" w:pos="8495"/>
        </w:tabs>
        <w:spacing w:line="360" w:lineRule="auto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739699" w:history="1">
        <w:r w:rsidR="007E7E41" w:rsidRPr="00FA4BBB">
          <w:rPr>
            <w:rStyle w:val="Hyperlink"/>
            <w:noProof/>
            <w:rtl/>
          </w:rPr>
          <w:t>شکل 3: چارچوب ادب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ات</w:t>
        </w:r>
        <w:r w:rsidR="007E7E41" w:rsidRPr="00FA4BBB">
          <w:rPr>
            <w:rStyle w:val="Hyperlink"/>
            <w:noProof/>
            <w:rtl/>
          </w:rPr>
          <w:t xml:space="preserve"> حوزه مد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ر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ت</w:t>
        </w:r>
        <w:r w:rsidR="007E7E41" w:rsidRPr="00FA4BBB">
          <w:rPr>
            <w:rStyle w:val="Hyperlink"/>
            <w:noProof/>
            <w:rtl/>
          </w:rPr>
          <w:t xml:space="preserve"> زنج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ره</w:t>
        </w:r>
        <w:r w:rsidR="007E7E41" w:rsidRPr="00FA4BBB">
          <w:rPr>
            <w:rStyle w:val="Hyperlink"/>
            <w:noProof/>
            <w:rtl/>
          </w:rPr>
          <w:t xml:space="preserve"> </w:t>
        </w:r>
        <w:r w:rsidR="00767C6B">
          <w:rPr>
            <w:rStyle w:val="Hyperlink"/>
            <w:noProof/>
            <w:rtl/>
          </w:rPr>
          <w:t>تأمین</w:t>
        </w:r>
        <w:r w:rsidR="007E7E41" w:rsidRPr="00FA4BBB">
          <w:rPr>
            <w:rStyle w:val="Hyperlink"/>
            <w:noProof/>
            <w:rtl/>
          </w:rPr>
          <w:t xml:space="preserve"> پسماند ها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noProof/>
            <w:rtl/>
          </w:rPr>
          <w:t xml:space="preserve"> الکتر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ک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noProof/>
            <w:rtl/>
          </w:rPr>
          <w:t xml:space="preserve"> و </w:t>
        </w:r>
        <w:r w:rsidR="000D1AC7">
          <w:rPr>
            <w:rStyle w:val="Hyperlink"/>
            <w:noProof/>
            <w:rtl/>
          </w:rPr>
          <w:t>الکترونیکی</w:t>
        </w:r>
        <w:r w:rsidR="007E7E41">
          <w:rPr>
            <w:noProof/>
            <w:webHidden/>
          </w:rPr>
          <w:tab/>
        </w:r>
        <w:r w:rsidR="007E7E41">
          <w:rPr>
            <w:rStyle w:val="Hyperlink"/>
            <w:noProof/>
            <w:rtl/>
          </w:rPr>
          <w:fldChar w:fldCharType="begin"/>
        </w:r>
        <w:r w:rsidR="007E7E41">
          <w:rPr>
            <w:noProof/>
            <w:webHidden/>
          </w:rPr>
          <w:instrText xml:space="preserve"> PAGEREF _Toc21739699 \h </w:instrText>
        </w:r>
        <w:r w:rsidR="007E7E41">
          <w:rPr>
            <w:rStyle w:val="Hyperlink"/>
            <w:noProof/>
            <w:rtl/>
          </w:rPr>
        </w:r>
        <w:r w:rsidR="007E7E41">
          <w:rPr>
            <w:rStyle w:val="Hyperlink"/>
            <w:noProof/>
            <w:rtl/>
          </w:rPr>
          <w:fldChar w:fldCharType="separate"/>
        </w:r>
        <w:r w:rsidR="009E3A63">
          <w:rPr>
            <w:noProof/>
            <w:webHidden/>
            <w:rtl/>
          </w:rPr>
          <w:t>28</w:t>
        </w:r>
        <w:r w:rsidR="007E7E41">
          <w:rPr>
            <w:rStyle w:val="Hyperlink"/>
            <w:noProof/>
            <w:rtl/>
          </w:rPr>
          <w:fldChar w:fldCharType="end"/>
        </w:r>
      </w:hyperlink>
    </w:p>
    <w:p w14:paraId="211A2A0A" w14:textId="77777777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spacing w:line="360" w:lineRule="auto"/>
        <w:jc w:val="both"/>
      </w:pPr>
    </w:p>
    <w:p w14:paraId="2FCE5F8B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B342161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9F13D76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76CFACAF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820A718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7B6FE63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0249FE6D" w14:textId="77777777" w:rsidR="00B90701" w:rsidRPr="00B90701" w:rsidRDefault="00B90701" w:rsidP="00197A96">
      <w:pPr>
        <w:spacing w:line="360" w:lineRule="auto"/>
        <w:jc w:val="both"/>
        <w:rPr>
          <w:rtl/>
        </w:rPr>
      </w:pPr>
    </w:p>
    <w:p w14:paraId="6BB242A2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spacing w:line="360" w:lineRule="auto"/>
        <w:jc w:val="both"/>
        <w:rPr>
          <w:szCs w:val="94"/>
          <w:rtl/>
        </w:rPr>
      </w:pPr>
      <w:bookmarkStart w:id="4" w:name="_Toc22639379"/>
      <w:r w:rsidRPr="00B90701">
        <w:rPr>
          <w:rFonts w:hint="cs"/>
          <w:szCs w:val="94"/>
          <w:rtl/>
        </w:rPr>
        <w:t>فصل اول: کلیات</w:t>
      </w:r>
      <w:bookmarkEnd w:id="4"/>
    </w:p>
    <w:p w14:paraId="65BA1705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2F11F57B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5F034147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AEC3994" w14:textId="48D44FBF" w:rsidR="00292E0A" w:rsidRDefault="00292E0A" w:rsidP="00197A96">
      <w:pPr>
        <w:spacing w:line="360" w:lineRule="auto"/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szCs w:val="34"/>
          <w:rtl/>
        </w:rPr>
      </w:pPr>
      <w:bookmarkStart w:id="5" w:name="_Toc22639380"/>
      <w:r w:rsidRPr="00F33F55">
        <w:rPr>
          <w:rFonts w:eastAsiaTheme="minorHAnsi" w:hint="cs"/>
          <w:rtl/>
        </w:rPr>
        <w:lastRenderedPageBreak/>
        <w:t>مقدمه</w:t>
      </w:r>
      <w:bookmarkEnd w:id="5"/>
    </w:p>
    <w:p w14:paraId="208E6E18" w14:textId="77777777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را به خود مشغول کرد، جلوگیری از تخریب و نابود </w:t>
      </w:r>
      <w:r w:rsidR="00972E73">
        <w:rPr>
          <w:rFonts w:hint="cs"/>
          <w:rtl/>
        </w:rPr>
        <w:t>محیط‌زیست</w:t>
      </w:r>
      <w:r>
        <w:rPr>
          <w:rFonts w:hint="cs"/>
          <w:rtl/>
        </w:rPr>
        <w:t xml:space="preserve"> است.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سوخت‌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772D5F">
        <w:rPr>
          <w:rtl/>
        </w:rPr>
        <w:t>دررون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r w:rsidR="00445FE9" w:rsidRPr="00445FE9">
        <w:rPr>
          <w:rtl/>
        </w:rPr>
        <w:t xml:space="preserve"> و 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972E73">
        <w:rPr>
          <w:rtl/>
        </w:rPr>
        <w:t>به‌واسطه</w:t>
      </w:r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گلخانه‌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r w:rsidR="00972E73">
        <w:rPr>
          <w:rFonts w:hint="cs"/>
          <w:rtl/>
        </w:rPr>
        <w:t>قابل‌توجه</w:t>
      </w:r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گونه‌ای</w:t>
      </w:r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r w:rsidR="00772D5F">
        <w:rPr>
          <w:rtl/>
        </w:rPr>
        <w:t>تجزیه‌وتحلیل</w:t>
      </w:r>
      <w:r w:rsidR="00486E2D" w:rsidRPr="00486E2D">
        <w:rPr>
          <w:rtl/>
        </w:rPr>
        <w:t xml:space="preserve"> اطلاعات </w:t>
      </w:r>
      <w:r w:rsidR="00772D5F">
        <w:rPr>
          <w:rtl/>
        </w:rPr>
        <w:t>دی‌اکسید</w:t>
      </w:r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r w:rsidR="00972E73">
        <w:rPr>
          <w:rFonts w:hint="cs"/>
          <w:rtl/>
        </w:rPr>
        <w:t>دی‌اکسید</w:t>
      </w:r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r w:rsidR="00972E73">
        <w:rPr>
          <w:rFonts w:hint="cs"/>
          <w:rtl/>
        </w:rPr>
        <w:t>مهم‌ترین</w:t>
      </w:r>
      <w:r w:rsidR="00730147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DF7C69">
        <w:rPr>
          <w:rFonts w:hint="cs"/>
          <w:rtl/>
        </w:rPr>
        <w:t xml:space="preserve"> </w:t>
      </w:r>
      <w:r w:rsidR="00972E73">
        <w:rPr>
          <w:rFonts w:hint="cs"/>
          <w:rtl/>
        </w:rPr>
        <w:t>مصرف‌کننده</w:t>
      </w:r>
      <w:r w:rsidR="00DF7C69">
        <w:rPr>
          <w:rFonts w:hint="cs"/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DF7C69">
        <w:rPr>
          <w:rFonts w:hint="cs"/>
          <w:rtl/>
        </w:rPr>
        <w:t xml:space="preserve"> فسیلی </w:t>
      </w:r>
      <w:r w:rsidR="00972E73">
        <w:rPr>
          <w:rtl/>
        </w:rPr>
        <w:t>می‌توان</w:t>
      </w:r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DF7C69">
        <w:rPr>
          <w:rFonts w:hint="cs"/>
          <w:rtl/>
        </w:rPr>
        <w:t xml:space="preserve">، تولید برق، </w:t>
      </w:r>
      <w:r w:rsidR="00972E73">
        <w:rPr>
          <w:rtl/>
        </w:rPr>
        <w:t>کارخانه‌ها</w:t>
      </w:r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r w:rsidR="00972E73">
        <w:rPr>
          <w:rFonts w:hint="cs"/>
          <w:rtl/>
        </w:rPr>
        <w:t>حمل‌ونقل</w:t>
      </w:r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r w:rsidR="00972E73">
        <w:rPr>
          <w:rtl/>
        </w:rPr>
        <w:t>کارخانه‌ها</w:t>
      </w:r>
      <w:r w:rsidR="005E03E1">
        <w:rPr>
          <w:rFonts w:hint="cs"/>
          <w:rtl/>
        </w:rPr>
        <w:t xml:space="preserve"> بیشترین سهم را در مصرف </w:t>
      </w:r>
      <w:r w:rsidR="00972E73">
        <w:rPr>
          <w:rFonts w:hint="cs"/>
          <w:rtl/>
        </w:rPr>
        <w:t>سوخت‌های</w:t>
      </w:r>
      <w:r w:rsidR="005E03E1">
        <w:rPr>
          <w:rFonts w:hint="cs"/>
          <w:rtl/>
        </w:rPr>
        <w:t xml:space="preserve"> فسیلی و </w:t>
      </w:r>
      <w:r w:rsidR="00972E73">
        <w:rPr>
          <w:rFonts w:hint="cs"/>
          <w:rtl/>
        </w:rPr>
        <w:t>درنتیجه</w:t>
      </w:r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داشته‌اند</w:t>
      </w:r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5E03E1">
        <w:rPr>
          <w:rFonts w:hint="cs"/>
          <w:rtl/>
        </w:rPr>
        <w:t xml:space="preserve"> یکی از </w:t>
      </w:r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r w:rsidR="00DF7C69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r w:rsidR="00767C6B">
        <w:rPr>
          <w:rtl/>
        </w:rPr>
        <w:t>فعالیت‌های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730147">
        <w:rPr>
          <w:rFonts w:hint="cs"/>
          <w:rtl/>
        </w:rPr>
        <w:t xml:space="preserve">، تولید و .... است، سهم </w:t>
      </w:r>
      <w:r w:rsidR="00972E73">
        <w:rPr>
          <w:rFonts w:hint="cs"/>
          <w:rtl/>
        </w:rPr>
        <w:t>قابل‌توجهی</w:t>
      </w:r>
      <w:r w:rsidR="00730147">
        <w:rPr>
          <w:rFonts w:hint="cs"/>
          <w:rtl/>
        </w:rPr>
        <w:t xml:space="preserve"> در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</w:t>
      </w:r>
      <w:r w:rsidR="00972E73">
        <w:rPr>
          <w:rFonts w:hint="cs"/>
          <w:rtl/>
        </w:rPr>
        <w:t>درنتیجه</w:t>
      </w:r>
      <w:r w:rsidR="00FC5A18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r w:rsidR="00972E73">
        <w:rPr>
          <w:rFonts w:hint="cs"/>
          <w:rtl/>
        </w:rPr>
        <w:t>برنامه‌ریزی</w:t>
      </w:r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24164">
        <w:rPr>
          <w:rFonts w:hint="cs"/>
          <w:rtl/>
        </w:rPr>
        <w:t xml:space="preserve"> تولید داشته باشد </w:t>
      </w:r>
      <w:r w:rsidR="00972E73">
        <w:rPr>
          <w:rFonts w:hint="cs"/>
          <w:rtl/>
        </w:rPr>
        <w:t>به‌علاوه</w:t>
      </w:r>
      <w:r w:rsidR="00E24164">
        <w:rPr>
          <w:rFonts w:hint="cs"/>
          <w:rtl/>
        </w:rPr>
        <w:t xml:space="preserve"> با در نظر گرفتن پارامترهای پایداری در </w:t>
      </w:r>
      <w:r w:rsidR="00972E73">
        <w:rPr>
          <w:rFonts w:hint="cs"/>
          <w:rtl/>
        </w:rPr>
        <w:t>برنامه‌ریزی</w:t>
      </w:r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r w:rsidR="00972E73">
        <w:rPr>
          <w:rFonts w:hint="cs"/>
          <w:rtl/>
        </w:rPr>
        <w:t>انتشارِ</w:t>
      </w:r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خواهد داشت.</w:t>
      </w:r>
    </w:p>
    <w:p w14:paraId="13225920" w14:textId="0915086E" w:rsidR="0029076C" w:rsidRDefault="0029076C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r>
        <w:rPr>
          <w:rFonts w:hint="cs"/>
          <w:rtl/>
        </w:rPr>
        <w:t xml:space="preserve">، تولید پسماند افزایش </w:t>
      </w:r>
      <w:r w:rsidR="00972E73">
        <w:rPr>
          <w:rFonts w:hint="cs"/>
          <w:rtl/>
        </w:rPr>
        <w:t>سرسام‌آوری</w:t>
      </w:r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پسماندها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r w:rsidR="00767C6B">
        <w:rPr>
          <w:rtl/>
        </w:rPr>
        <w:t>فعالیت‌های</w:t>
      </w:r>
      <w:r w:rsidR="006F7FEB">
        <w:rPr>
          <w:rFonts w:hint="cs"/>
          <w:rtl/>
        </w:rPr>
        <w:t xml:space="preserve"> صنعتی، معدنی و خدماتی تولی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r w:rsidR="00972E73">
        <w:rPr>
          <w:rFonts w:hint="cs"/>
          <w:rtl/>
        </w:rPr>
        <w:t>قابل‌مصرف</w:t>
      </w:r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tl/>
        </w:rPr>
        <w:fldChar w:fldCharType="begin"/>
      </w:r>
      <w:r w:rsidR="00932A3A">
        <w:rPr>
          <w:rtl/>
        </w:rPr>
        <w:instrText xml:space="preserve"> </w:instrText>
      </w:r>
      <w:r w:rsidR="00932A3A">
        <w:instrText>ADDIN EN.CITE &lt;EndNote&gt;&lt;Cite&gt;&lt;Author</w:instrText>
      </w:r>
      <w:r w:rsidR="00932A3A">
        <w:rPr>
          <w:rtl/>
        </w:rPr>
        <w:instrText>&gt;رضا&lt;/</w:instrText>
      </w:r>
      <w:r w:rsidR="00932A3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32A3A">
        <w:rPr>
          <w:rtl/>
        </w:rPr>
        <w:instrText>"&gt;جعف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حم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د</w:instrText>
      </w:r>
      <w:r w:rsidR="00932A3A">
        <w:rPr>
          <w:rtl/>
        </w:rPr>
        <w:instrText xml:space="preserve"> رضا&lt;/</w:instrText>
      </w:r>
      <w:r w:rsidR="00932A3A">
        <w:instrText>style&gt;&lt;/author&gt;&lt;author&gt;&lt;style face="normal" font="default" charset="178" size="100%</w:instrText>
      </w:r>
      <w:r w:rsidR="00932A3A">
        <w:rPr>
          <w:rtl/>
        </w:rPr>
        <w:instrText>"&gt;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نارون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مرت</w:instrText>
      </w:r>
      <w:r w:rsidR="00932A3A">
        <w:rPr>
          <w:rFonts w:hint="eastAsia"/>
          <w:rtl/>
        </w:rPr>
        <w:instrText>ض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>&lt;/</w:instrText>
      </w:r>
      <w:r w:rsidR="00932A3A">
        <w:instrText>style&gt;&lt;/author&gt;&lt;author&gt;&lt;style face="normal" font="default" charset="178" size="100%</w:instrText>
      </w:r>
      <w:r w:rsidR="00932A3A">
        <w:rPr>
          <w:rtl/>
        </w:rPr>
        <w:instrText>"&gt;هدا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ام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ر</w:instrText>
      </w:r>
      <w:r w:rsidR="00932A3A">
        <w:rPr>
          <w:rtl/>
        </w:rPr>
        <w:instrText>&lt;/</w:instrText>
      </w:r>
      <w:r w:rsidR="00932A3A">
        <w:instrText>style&gt;&lt;/author&gt;&lt;/authors&gt;&lt;/contributors&gt;&lt;titles&gt;&lt;title&gt;&lt;style face="normal" font="default" charset="178" size="100%</w:instrText>
      </w:r>
      <w:r w:rsidR="00932A3A">
        <w:rPr>
          <w:rtl/>
        </w:rPr>
        <w:instrText>"&gt;م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tl/>
        </w:rPr>
        <w:instrText xml:space="preserve"> پسماندها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الکت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ک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و الکترون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>ک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مبان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س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ستم</w:instrText>
      </w:r>
      <w:r w:rsidR="00932A3A">
        <w:rPr>
          <w:rtl/>
        </w:rPr>
        <w:instrText xml:space="preserve"> ها، سا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tl/>
        </w:rPr>
        <w:instrText xml:space="preserve"> ها&lt;/</w:instrText>
      </w:r>
      <w:r w:rsidR="00932A3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32A3A">
        <w:rPr>
          <w:rtl/>
        </w:rPr>
        <w:instrText>"&gt;انتشارات دانشگاه تهران&lt;/</w:instrText>
      </w:r>
      <w:r w:rsidR="00932A3A">
        <w:instrText>style&gt;&lt;/publisher&gt;&lt;urls&gt;&lt;/urls&gt;&lt;/record&gt;&lt;/Cite&gt;&lt;/EndNote</w:instrText>
      </w:r>
      <w:r w:rsidR="00932A3A">
        <w:rPr>
          <w:rtl/>
        </w:rPr>
        <w:instrText>&gt;</w:instrText>
      </w:r>
      <w:r w:rsidR="006F7FEB">
        <w:rPr>
          <w:rtl/>
        </w:rPr>
        <w:fldChar w:fldCharType="separate"/>
      </w:r>
      <w:r w:rsidR="00932A3A">
        <w:rPr>
          <w:noProof/>
          <w:rtl/>
        </w:rPr>
        <w:t>[</w:t>
      </w:r>
      <w:hyperlink w:anchor="_ENREF_1" w:tooltip="رضا, 1392 #1" w:history="1">
        <w:r w:rsidR="00EB0B7A" w:rsidRPr="00EB0B7A">
          <w:rPr>
            <w:rStyle w:val="Hyperlink"/>
            <w:rtl/>
          </w:rPr>
          <w:t>1</w:t>
        </w:r>
      </w:hyperlink>
      <w:r w:rsidR="00932A3A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r w:rsidR="001A67C8">
        <w:rPr>
          <w:rtl/>
        </w:rPr>
        <w:t>آن‌ها</w:t>
      </w:r>
      <w:r w:rsidR="00FB2073">
        <w:rPr>
          <w:rFonts w:hint="cs"/>
          <w:rtl/>
        </w:rPr>
        <w:t xml:space="preserve"> در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موجب نابودی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و جاندار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A6800">
        <w:rPr>
          <w:rFonts w:hint="cs"/>
          <w:rtl/>
        </w:rPr>
        <w:t xml:space="preserve">. </w:t>
      </w:r>
      <w:r>
        <w:rPr>
          <w:rFonts w:hint="cs"/>
          <w:rtl/>
        </w:rPr>
        <w:t xml:space="preserve">پسماندها مواد </w:t>
      </w:r>
      <w:r w:rsidR="00972E73">
        <w:rPr>
          <w:rFonts w:hint="cs"/>
          <w:rtl/>
        </w:rPr>
        <w:t>باارزشی</w:t>
      </w:r>
      <w:r>
        <w:rPr>
          <w:rFonts w:hint="cs"/>
          <w:rtl/>
        </w:rPr>
        <w:t xml:space="preserve"> هستند که استفاده صحیح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C91807">
        <w:rPr>
          <w:rFonts w:hint="cs"/>
          <w:rtl/>
        </w:rPr>
        <w:t xml:space="preserve"> کمک </w:t>
      </w:r>
      <w:r w:rsidR="00972E73">
        <w:rPr>
          <w:rFonts w:hint="cs"/>
          <w:rtl/>
        </w:rPr>
        <w:t>قابل‌توجهی</w:t>
      </w:r>
      <w:r w:rsidR="00C91807">
        <w:rPr>
          <w:rFonts w:hint="cs"/>
          <w:rtl/>
        </w:rPr>
        <w:t xml:space="preserve"> به 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پسماند</w:t>
      </w:r>
      <w:r w:rsidR="00FB2073">
        <w:rPr>
          <w:rFonts w:hint="cs"/>
          <w:rtl/>
        </w:rPr>
        <w:t xml:space="preserve">ها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 و بازیافت پسماندها </w:t>
      </w:r>
      <w:r w:rsidR="00972E73">
        <w:rPr>
          <w:rFonts w:hint="cs"/>
          <w:rtl/>
        </w:rPr>
        <w:t>می‌توان</w:t>
      </w:r>
      <w:r w:rsidR="00310FB8">
        <w:rPr>
          <w:rFonts w:hint="cs"/>
          <w:rtl/>
        </w:rPr>
        <w:t xml:space="preserve"> حجم </w:t>
      </w:r>
      <w:r w:rsidR="001A67C8">
        <w:rPr>
          <w:rtl/>
        </w:rPr>
        <w:t>آن‌ها</w:t>
      </w:r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پسماندها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، بازسازی، نوسازی و .... </w:t>
      </w:r>
      <w:r w:rsidR="00972E73">
        <w:rPr>
          <w:rFonts w:hint="cs"/>
          <w:rtl/>
        </w:rPr>
        <w:t>برنامه‌ریزی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r>
        <w:rPr>
          <w:rFonts w:hint="cs"/>
          <w:rtl/>
        </w:rPr>
        <w:t xml:space="preserve"> پژوهش </w:t>
      </w:r>
      <w:r w:rsidR="00772D5F">
        <w:rPr>
          <w:rFonts w:hint="cs"/>
          <w:rtl/>
        </w:rPr>
        <w:t>پرداخته‌شده</w:t>
      </w:r>
      <w:r>
        <w:rPr>
          <w:rFonts w:hint="cs"/>
          <w:rtl/>
        </w:rPr>
        <w:t xml:space="preserve"> است در ابتدای فصل به بیان و تعریف دقیق مسئل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r w:rsidR="0067120E">
        <w:rPr>
          <w:rFonts w:hint="cs"/>
          <w:rtl/>
        </w:rPr>
        <w:t xml:space="preserve"> در ادامه ضرورت پژوهش </w:t>
      </w:r>
      <w:r w:rsidR="00772D5F">
        <w:rPr>
          <w:rFonts w:hint="cs"/>
          <w:rtl/>
        </w:rPr>
        <w:t>بررسی‌شده</w:t>
      </w:r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r w:rsidR="00772D5F">
        <w:rPr>
          <w:rFonts w:hint="cs"/>
          <w:rtl/>
        </w:rPr>
        <w:t>پس‌ازآن</w:t>
      </w:r>
      <w:r w:rsidR="0067120E">
        <w:rPr>
          <w:rFonts w:hint="cs"/>
          <w:rtl/>
        </w:rPr>
        <w:t xml:space="preserve"> به تعریف واژگان کلید و عباراتی که در کل پژوهش </w:t>
      </w:r>
      <w:r w:rsidR="00772D5F">
        <w:rPr>
          <w:rFonts w:hint="cs"/>
          <w:rtl/>
        </w:rPr>
        <w:t>مورداستفاده</w:t>
      </w:r>
      <w:r w:rsidR="0067120E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7120E">
        <w:rPr>
          <w:rFonts w:hint="cs"/>
          <w:rtl/>
        </w:rPr>
        <w:t xml:space="preserve">، </w:t>
      </w:r>
      <w:r w:rsidR="00772D5F">
        <w:rPr>
          <w:rFonts w:hint="cs"/>
          <w:rtl/>
        </w:rPr>
        <w:t>پرداخته‌شده</w:t>
      </w:r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فرضیاتی که پژوهش برای پاسخ گوی به </w:t>
      </w:r>
      <w:r w:rsidR="001A67C8">
        <w:rPr>
          <w:rtl/>
        </w:rPr>
        <w:t>آن‌ها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r w:rsidR="0067120E">
        <w:rPr>
          <w:rFonts w:hint="cs"/>
          <w:rtl/>
        </w:rPr>
        <w:t xml:space="preserve"> اس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. در آخر روش تحقیق و نحوه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داده‌ها</w:t>
      </w:r>
      <w:r w:rsidR="0067120E">
        <w:rPr>
          <w:rFonts w:hint="cs"/>
          <w:rtl/>
        </w:rPr>
        <w:t xml:space="preserve"> و اطلاعا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6" w:name="_Toc22639381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6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امروزه تولید پسماندهای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r w:rsidR="00972E73">
        <w:rPr>
          <w:rFonts w:hint="cs"/>
          <w:rtl/>
        </w:rPr>
        <w:t>روزبه‌روز</w:t>
      </w:r>
      <w:r>
        <w:rPr>
          <w:rFonts w:hint="cs"/>
          <w:rtl/>
        </w:rPr>
        <w:t xml:space="preserve">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 w:rsidR="00972E73">
        <w:rPr>
          <w:rtl/>
        </w:rPr>
        <w:t>جبران‌ناپذیری</w:t>
      </w:r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lastRenderedPageBreak/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r w:rsidR="00972E73">
        <w:rPr>
          <w:rFonts w:hint="cs"/>
          <w:rtl/>
        </w:rPr>
        <w:t>پسماندهای</w:t>
      </w:r>
      <w:r>
        <w:rPr>
          <w:rFonts w:hint="cs"/>
          <w:rtl/>
        </w:rPr>
        <w:t xml:space="preserve"> که دفع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طور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کاهش خواهد یافت. </w:t>
      </w:r>
      <w:r w:rsidR="00972E73">
        <w:rPr>
          <w:rFonts w:hint="cs"/>
          <w:rtl/>
        </w:rPr>
        <w:t>دریکی</w:t>
      </w:r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3ABBCE65" w14:textId="292B56D5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9E3A63">
        <w:rPr>
          <w:rtl/>
        </w:rPr>
        <w:t xml:space="preserve">شکل </w:t>
      </w:r>
      <w:r w:rsidR="009E3A63">
        <w:rPr>
          <w:noProof/>
          <w:rtl/>
        </w:rPr>
        <w:t>2</w:t>
      </w:r>
      <w:r w:rsidR="009E3A63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r w:rsidR="00972E73">
        <w:rPr>
          <w:rFonts w:hint="cs"/>
          <w:rtl/>
        </w:rPr>
        <w:t>یکپارچه‌سازی</w:t>
      </w:r>
      <w:r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r w:rsidR="00972E73">
        <w:rPr>
          <w:rFonts w:hint="cs"/>
          <w:rtl/>
        </w:rPr>
        <w:t>تأمین‌کننده</w:t>
      </w:r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r w:rsidR="00972E73">
        <w:rPr>
          <w:rFonts w:hint="cs"/>
          <w:rtl/>
        </w:rPr>
        <w:t>توزیع‌کننده</w:t>
      </w:r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انبار، مراکز دمونتاژ، مراکز بازسازی، مراکز نوسازی و مراکز بازیافت است که در این شبکه حلقه بسته، تسهیلات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972E73">
        <w:rPr>
          <w:rtl/>
        </w:rPr>
        <w:t>جمع‌آوری‌شده</w:t>
      </w:r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</w:t>
      </w:r>
      <w:r w:rsidR="00972E73">
        <w:rPr>
          <w:rFonts w:hint="cs"/>
          <w:rtl/>
        </w:rPr>
        <w:t>هرکدام</w:t>
      </w:r>
      <w:r>
        <w:rPr>
          <w:rFonts w:hint="cs"/>
          <w:rtl/>
        </w:rPr>
        <w:t xml:space="preserve"> از </w:t>
      </w:r>
      <w:r w:rsidR="00972E73"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برای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پسماندها هستند، قیمت بیشتر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در مراکز انبار، پسماندها بر اساس کیفیت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به یکی از مراکز بازسازی، دمونتاز و نو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منطق </w:t>
      </w:r>
      <w:r w:rsidR="00972E73">
        <w:rPr>
          <w:rFonts w:hint="cs"/>
          <w:rtl/>
        </w:rPr>
        <w:t>دسته‌بندی</w:t>
      </w:r>
      <w:r>
        <w:rPr>
          <w:rFonts w:hint="cs"/>
          <w:rtl/>
        </w:rPr>
        <w:t xml:space="preserve"> پسماندها به این شکل است که پسماندهای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r w:rsidR="00972E73">
        <w:rPr>
          <w:rFonts w:hint="cs"/>
          <w:rtl/>
        </w:rPr>
        <w:t>می‌گیرند</w:t>
      </w:r>
      <w:r>
        <w:rPr>
          <w:rFonts w:hint="cs"/>
          <w:rtl/>
        </w:rPr>
        <w:t xml:space="preserve"> و برای مراکز نوساز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</w:t>
      </w:r>
      <w:r w:rsidR="00972E73">
        <w:rPr>
          <w:rFonts w:hint="cs"/>
          <w:rtl/>
        </w:rPr>
        <w:t>قابل‌استفاده</w:t>
      </w:r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</w:t>
      </w:r>
      <w:r w:rsidR="00772D5F">
        <w:rPr>
          <w:rFonts w:hint="cs"/>
          <w:rtl/>
        </w:rPr>
        <w:t>تأمین‌کنندگان</w:t>
      </w:r>
      <w:r>
        <w:rPr>
          <w:rFonts w:hint="cs"/>
          <w:rtl/>
        </w:rPr>
        <w:t xml:space="preserve"> و یا از مراکز دمونتاژ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بازیافت قطعات بازیاف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</w:t>
      </w:r>
      <w:r w:rsidR="00972E73">
        <w:rPr>
          <w:rFonts w:hint="cs"/>
          <w:rtl/>
        </w:rPr>
        <w:t>تولیدشده</w:t>
      </w:r>
      <w:r>
        <w:rPr>
          <w:rFonts w:hint="cs"/>
          <w:rtl/>
        </w:rPr>
        <w:t xml:space="preserve"> از قطع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قطعات نو، دارای کیفیت یکسان و قیمت یکسانی هستند. مدل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شامل تصمیما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چند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 در نظر گرفتن محدودیت بودجه </w:t>
      </w:r>
      <w:r w:rsidR="00972E73">
        <w:rPr>
          <w:rFonts w:hint="cs"/>
          <w:rtl/>
        </w:rPr>
        <w:t>مدل‌سازی</w:t>
      </w:r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7" w:name="_Toc22639382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7"/>
    </w:p>
    <w:p w14:paraId="47CD2A75" w14:textId="439D8607" w:rsidR="0071629C" w:rsidRDefault="0071629C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r>
        <w:rPr>
          <w:rtl/>
        </w:rPr>
        <w:t>دغدغه‌ها</w:t>
      </w:r>
      <w:r>
        <w:rPr>
          <w:rFonts w:hint="cs"/>
          <w:rtl/>
        </w:rPr>
        <w:t xml:space="preserve">ی بزرگ فعال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EB0B7A" w:rsidRPr="00EB0B7A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پسماندها ممکن نیست. در اکثر </w:t>
      </w:r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 xml:space="preserve">ی </w:t>
      </w:r>
      <w:r>
        <w:rPr>
          <w:rtl/>
        </w:rPr>
        <w:t>انجام‌شده</w:t>
      </w:r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r>
        <w:rPr>
          <w:rFonts w:hint="cs"/>
          <w:rtl/>
        </w:rPr>
        <w:t xml:space="preserve"> میزان دفع و بازیافت </w:t>
      </w:r>
      <w:r>
        <w:rPr>
          <w:rtl/>
        </w:rPr>
        <w:t>به‌طور</w:t>
      </w:r>
      <w:r>
        <w:rPr>
          <w:rFonts w:hint="cs"/>
          <w:rtl/>
        </w:rPr>
        <w:t xml:space="preserve"> </w:t>
      </w:r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 xml:space="preserve">ی کاه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r>
        <w:rPr>
          <w:rtl/>
        </w:rPr>
        <w:t>بهره‌ور</w:t>
      </w:r>
      <w:r>
        <w:rPr>
          <w:rFonts w:hint="cs"/>
          <w:rtl/>
        </w:rPr>
        <w:t xml:space="preserve">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در مقالات </w:t>
      </w:r>
      <w:r>
        <w:rPr>
          <w:rtl/>
        </w:rPr>
        <w:t>ارائه‌شده</w:t>
      </w:r>
      <w:r>
        <w:rPr>
          <w:rFonts w:hint="cs"/>
          <w:rtl/>
        </w:rPr>
        <w:t xml:space="preserve"> میزان هماهنگی کمی میان دو جریان مستقیم و معکوس در نظر </w:t>
      </w:r>
      <w:r>
        <w:rPr>
          <w:rtl/>
        </w:rPr>
        <w:t>گرفته‌شده</w:t>
      </w:r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تسهیلات </w:t>
      </w:r>
      <w:r>
        <w:rPr>
          <w:rtl/>
        </w:rPr>
        <w:t>جمع‌آور</w:t>
      </w:r>
      <w:r>
        <w:rPr>
          <w:rFonts w:hint="cs"/>
          <w:rtl/>
        </w:rPr>
        <w:t xml:space="preserve">ی </w:t>
      </w:r>
      <w:r>
        <w:rPr>
          <w:rtl/>
        </w:rPr>
        <w:t>باهدف</w:t>
      </w:r>
      <w:r>
        <w:rPr>
          <w:rFonts w:hint="cs"/>
          <w:rtl/>
        </w:rPr>
        <w:t xml:space="preserve"> کمینه کردن هزینه و یا افزایش میزان سود بوده و یا </w:t>
      </w:r>
      <w:r>
        <w:rPr>
          <w:rtl/>
        </w:rPr>
        <w:t>درواقع</w:t>
      </w:r>
      <w:r>
        <w:rPr>
          <w:rFonts w:hint="cs"/>
          <w:rtl/>
        </w:rPr>
        <w:t xml:space="preserve"> با اهداف اقتصادی بوده است. یکی از </w:t>
      </w:r>
      <w:r w:rsidR="00972E73">
        <w:rPr>
          <w:rtl/>
        </w:rPr>
        <w:t>مؤلفه‌های</w:t>
      </w:r>
      <w:r>
        <w:rPr>
          <w:rFonts w:hint="cs"/>
          <w:rtl/>
        </w:rPr>
        <w:t xml:space="preserve"> مهم در طراحی و </w:t>
      </w:r>
      <w:r w:rsidR="00972E73">
        <w:rPr>
          <w:rFonts w:hint="cs"/>
          <w:rtl/>
        </w:rPr>
        <w:t>برنامه‌ریز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r w:rsidR="00972E73">
        <w:rPr>
          <w:rFonts w:hint="cs"/>
          <w:rtl/>
        </w:rPr>
        <w:t>انجام‌شده</w:t>
      </w:r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r w:rsidR="0071629C">
        <w:rPr>
          <w:rFonts w:hint="cs"/>
          <w:rtl/>
        </w:rPr>
        <w:t xml:space="preserve">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حل مدل </w:t>
      </w:r>
      <w:r w:rsidR="00CC6B41">
        <w:rPr>
          <w:rFonts w:hint="cs"/>
          <w:rtl/>
        </w:rPr>
        <w:t>ارائه‌شده</w:t>
      </w:r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r w:rsidR="00CC6B41">
        <w:rPr>
          <w:rFonts w:hint="cs"/>
          <w:rtl/>
        </w:rPr>
        <w:t>حل‌شده</w:t>
      </w:r>
      <w:r w:rsidR="0071629C">
        <w:rPr>
          <w:rFonts w:hint="cs"/>
          <w:rtl/>
        </w:rPr>
        <w:t xml:space="preserve"> که شامل مکان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میزان ظرفیت تخصیص </w:t>
      </w:r>
      <w:r>
        <w:rPr>
          <w:rFonts w:hint="cs"/>
          <w:rtl/>
        </w:rPr>
        <w:t>داده‌شده</w:t>
      </w:r>
      <w:r w:rsidR="0071629C">
        <w:rPr>
          <w:rFonts w:hint="cs"/>
          <w:rtl/>
        </w:rPr>
        <w:t xml:space="preserve"> به </w:t>
      </w:r>
      <w:r w:rsidR="001A67C8">
        <w:rPr>
          <w:rtl/>
        </w:rPr>
        <w:t>آن‌ها</w:t>
      </w:r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8" w:name="_Toc22639383"/>
      <w:r>
        <w:rPr>
          <w:rFonts w:hint="cs"/>
          <w:rtl/>
        </w:rPr>
        <w:t>هدف</w:t>
      </w:r>
      <w:bookmarkEnd w:id="8"/>
    </w:p>
    <w:p w14:paraId="320954FB" w14:textId="0E571BE7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r w:rsidR="00CC6B41">
        <w:rPr>
          <w:rtl/>
        </w:rPr>
        <w:t>به‌ضرورت</w:t>
      </w:r>
      <w:r w:rsidRPr="0002712F">
        <w:rPr>
          <w:rtl/>
        </w:rPr>
        <w:t xml:space="preserve"> </w:t>
      </w:r>
      <w:r w:rsidR="00CC6B41">
        <w:rPr>
          <w:rtl/>
        </w:rPr>
        <w:t>بیان‌شده</w:t>
      </w:r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CC6B41">
        <w:rPr>
          <w:rtl/>
        </w:rPr>
        <w:t>زیست‌محیطی</w:t>
      </w:r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r w:rsidR="00767C6B">
        <w:rPr>
          <w:rFonts w:hint="cs"/>
          <w:rtl/>
        </w:rPr>
        <w:t>مکان‌یابی</w:t>
      </w:r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r w:rsidR="00972E73">
        <w:rPr>
          <w:rFonts w:hint="cs"/>
          <w:rtl/>
        </w:rPr>
        <w:t>حمل‌ونقل</w:t>
      </w:r>
      <w:r w:rsidR="003E1834">
        <w:rPr>
          <w:rFonts w:hint="cs"/>
          <w:rtl/>
        </w:rPr>
        <w:t xml:space="preserve"> برای </w:t>
      </w:r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چند </w:t>
      </w:r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r w:rsidR="000148B0">
        <w:rPr>
          <w:rFonts w:hint="cs"/>
          <w:rtl/>
        </w:rPr>
        <w:t xml:space="preserve"> </w:t>
      </w:r>
      <w:r w:rsidR="00767C6B">
        <w:rPr>
          <w:rFonts w:hint="cs"/>
          <w:rtl/>
        </w:rPr>
        <w:t>فرمول‌بندی</w:t>
      </w:r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E97353">
        <w:rPr>
          <w:rFonts w:hint="cs"/>
          <w:rtl/>
        </w:rPr>
        <w:t xml:space="preserve"> اتخا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0148B0">
        <w:rPr>
          <w:rFonts w:hint="cs"/>
          <w:rtl/>
        </w:rPr>
        <w:t xml:space="preserve"> علاوه بر این در مدل ریاضی محدودیت </w:t>
      </w:r>
      <w:r w:rsidR="00767C6B">
        <w:rPr>
          <w:rFonts w:hint="cs"/>
          <w:rtl/>
        </w:rPr>
        <w:t>سرمایه‌گذاری</w:t>
      </w:r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تنزیل به دوره بعد انتقال میابد. </w:t>
      </w:r>
      <w:r w:rsidR="00E97353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9" w:name="_Toc22639384"/>
      <w:r w:rsidRPr="003F0506">
        <w:rPr>
          <w:rFonts w:hint="cs"/>
          <w:rtl/>
        </w:rPr>
        <w:t>تعاریف</w:t>
      </w:r>
      <w:bookmarkEnd w:id="9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r w:rsidR="00767C6B">
        <w:rPr>
          <w:rFonts w:hint="cs"/>
          <w:rtl/>
        </w:rPr>
        <w:t>کلیدواژه‌های</w:t>
      </w:r>
      <w:r>
        <w:rPr>
          <w:rFonts w:hint="cs"/>
          <w:rtl/>
        </w:rPr>
        <w:t xml:space="preserve"> مهم تعریف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0" w:name="_Toc22639385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0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r w:rsidR="00767C6B">
        <w:rPr>
          <w:rFonts w:hint="cs"/>
          <w:rtl/>
        </w:rPr>
        <w:t>ارائه‌شده</w:t>
      </w:r>
      <w:r w:rsidR="00780A9C">
        <w:rPr>
          <w:rFonts w:hint="cs"/>
          <w:rtl/>
        </w:rPr>
        <w:t xml:space="preserve"> است که تعداد از </w:t>
      </w:r>
      <w:r w:rsidR="001A67C8">
        <w:rPr>
          <w:rtl/>
        </w:rPr>
        <w:t>آن‌ها</w:t>
      </w:r>
      <w:r w:rsidR="00122CDF">
        <w:rPr>
          <w:rFonts w:hint="cs"/>
          <w:rtl/>
        </w:rPr>
        <w:t xml:space="preserve"> ب قرار زیر است:</w:t>
      </w:r>
    </w:p>
    <w:p w14:paraId="30F56EC7" w14:textId="0D2BA64B" w:rsidR="00690DA6" w:rsidRDefault="00690DA6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متشکل از تمام اشخاص، سازمان، منابع، </w:t>
      </w:r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>
        <w:rPr>
          <w:rFonts w:hint="cs"/>
          <w:rtl/>
        </w:rPr>
        <w:t xml:space="preserve"> و </w:t>
      </w:r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ست که در تولید محصولات، تحویل مواد اولیه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 به کارخانه برای تولید محصولات و در تحویل نهایی محصولات به </w:t>
      </w:r>
      <w:r w:rsidR="00972E73">
        <w:rPr>
          <w:rFonts w:hint="cs"/>
          <w:rtl/>
        </w:rPr>
        <w:t>مصرف‌کنند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EB0B7A" w:rsidRPr="00EB0B7A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5E97465D" w:rsidR="00DA08FB" w:rsidRDefault="00DA08FB" w:rsidP="00EB0B7A">
      <w:pPr>
        <w:spacing w:line="360" w:lineRule="auto"/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از </w:t>
      </w:r>
      <w:r w:rsidR="00772D5F">
        <w:rPr>
          <w:rtl/>
        </w:rPr>
        <w:t>شرکت‌ها</w:t>
      </w:r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. </w:t>
      </w:r>
      <w:r w:rsidR="00767C6B">
        <w:rPr>
          <w:rtl/>
        </w:rPr>
        <w:t>به‌طورمعمول</w:t>
      </w:r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r w:rsidR="00767C6B">
        <w:rPr>
          <w:rtl/>
        </w:rPr>
        <w:t>عمده‌فروشان</w:t>
      </w:r>
      <w:r w:rsidRPr="00DA08FB">
        <w:rPr>
          <w:rtl/>
        </w:rPr>
        <w:t xml:space="preserve">، بازرگانان </w:t>
      </w:r>
      <w:r w:rsidR="00767C6B">
        <w:rPr>
          <w:rtl/>
        </w:rPr>
        <w:t>خرده‌فروشی</w:t>
      </w:r>
      <w:r w:rsidRPr="00DA08FB">
        <w:rPr>
          <w:rtl/>
        </w:rPr>
        <w:t xml:space="preserve"> و </w:t>
      </w:r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="00767C6B">
        <w:rPr>
          <w:rtl/>
        </w:rPr>
        <w:t>حمل‌ونقل</w:t>
      </w:r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EB0B7A" w:rsidRPr="00EB0B7A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6C7343AF" w:rsidR="00DA08FB" w:rsidRDefault="00A929CE" w:rsidP="00EB0B7A">
      <w:pPr>
        <w:spacing w:line="360" w:lineRule="auto"/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r w:rsidR="00772D5F">
        <w:rPr>
          <w:rtl/>
        </w:rPr>
        <w:t>شرکت‌ها</w:t>
      </w:r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r w:rsidR="00767C6B">
        <w:rPr>
          <w:rFonts w:hint="cs"/>
          <w:rtl/>
        </w:rPr>
        <w:t>مصرف‌کننده</w:t>
      </w:r>
      <w:r>
        <w:rPr>
          <w:rFonts w:hint="cs"/>
          <w:rtl/>
        </w:rPr>
        <w:t xml:space="preserve"> نیز </w:t>
      </w:r>
      <w:r w:rsidR="00767C6B">
        <w:rPr>
          <w:rFonts w:hint="cs"/>
          <w:rtl/>
        </w:rPr>
        <w:t>به‌عنوان</w:t>
      </w:r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EB0B7A" w:rsidRPr="00EB0B7A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1CF891FA" w:rsidR="006972D5" w:rsidRDefault="00B515FB" w:rsidP="00EB0B7A">
      <w:pPr>
        <w:spacing w:line="360" w:lineRule="auto"/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r w:rsidR="00767C6B">
        <w:rPr>
          <w:rtl/>
        </w:rPr>
        <w:t>پایین‌دست</w:t>
      </w:r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>، در 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r w:rsidRPr="00B515FB">
        <w:rPr>
          <w:rtl/>
        </w:rPr>
        <w:t xml:space="preserve"> و </w:t>
      </w:r>
      <w:r w:rsidR="00767C6B">
        <w:rPr>
          <w:rtl/>
        </w:rPr>
        <w:t>فعالیت‌های</w:t>
      </w:r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r w:rsidR="00767C6B">
        <w:rPr>
          <w:rtl/>
        </w:rPr>
        <w:t>ارائه‌شده</w:t>
      </w:r>
      <w:r w:rsidRPr="00B515FB">
        <w:rPr>
          <w:rtl/>
        </w:rPr>
        <w:t xml:space="preserve"> به </w:t>
      </w:r>
      <w:r w:rsidR="00767C6B">
        <w:rPr>
          <w:rtl/>
        </w:rPr>
        <w:t>مصرف‌کننده</w:t>
      </w:r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EB0B7A" w:rsidRPr="00EB0B7A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77777777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  <w:r>
        <w:rPr>
          <w:rFonts w:hint="cs"/>
          <w:szCs w:val="26"/>
          <w:rtl/>
        </w:rPr>
        <w:t>درمجموع</w:t>
      </w:r>
      <w:r w:rsidR="00122CDF">
        <w:rPr>
          <w:rFonts w:hint="cs"/>
          <w:szCs w:val="26"/>
          <w:rtl/>
        </w:rPr>
        <w:t xml:space="preserve">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r w:rsidR="00772D5F">
        <w:rPr>
          <w:szCs w:val="26"/>
          <w:rtl/>
        </w:rPr>
        <w:t>سازمان‌ها</w:t>
      </w:r>
      <w:r w:rsidR="00CC1BCC">
        <w:rPr>
          <w:rFonts w:hint="cs"/>
          <w:szCs w:val="26"/>
          <w:rtl/>
        </w:rPr>
        <w:t xml:space="preserve"> هستند که با همکاری یکدیگر، </w:t>
      </w:r>
      <w:r>
        <w:rPr>
          <w:rFonts w:hint="cs"/>
          <w:szCs w:val="26"/>
          <w:rtl/>
        </w:rPr>
        <w:t>باهدف</w:t>
      </w:r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r>
        <w:rPr>
          <w:rFonts w:hint="cs"/>
          <w:szCs w:val="26"/>
          <w:rtl/>
        </w:rPr>
        <w:t>عرضه‌کنندگان</w:t>
      </w:r>
      <w:r w:rsidR="00CC1BCC">
        <w:rPr>
          <w:rFonts w:hint="cs"/>
          <w:szCs w:val="26"/>
          <w:rtl/>
        </w:rPr>
        <w:t xml:space="preserve">، با انجام یک سری از </w:t>
      </w:r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r w:rsidR="00CC1BCC">
        <w:rPr>
          <w:rFonts w:hint="cs"/>
          <w:szCs w:val="26"/>
          <w:rtl/>
        </w:rPr>
        <w:t xml:space="preserve"> به مشتریان انتقال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r w:rsidR="00CC1BCC">
        <w:rPr>
          <w:rFonts w:hint="cs"/>
          <w:szCs w:val="26"/>
          <w:rtl/>
        </w:rPr>
        <w:t xml:space="preserve">.  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1" w:name="_Toc22639386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1"/>
    </w:p>
    <w:p w14:paraId="3030FF0D" w14:textId="0704F1F9" w:rsidR="00D31777" w:rsidRPr="00B74245" w:rsidRDefault="00D31777" w:rsidP="00EB0B7A">
      <w:pPr>
        <w:spacing w:line="360" w:lineRule="auto"/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گوناگونی </w:t>
      </w:r>
      <w:r w:rsidR="00767C6B">
        <w:rPr>
          <w:rFonts w:hint="cs"/>
          <w:rtl/>
        </w:rPr>
        <w:t>بیان‌شده</w:t>
      </w:r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EB0B7A" w:rsidRPr="00EB0B7A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ارائه‌شده</w:t>
      </w:r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B74245">
        <w:rPr>
          <w:rFonts w:hint="cs"/>
          <w:rtl/>
        </w:rPr>
        <w:t xml:space="preserve"> محصولات از مقصد نهایی خود و </w:t>
      </w:r>
      <w:r w:rsidR="00767C6B">
        <w:rPr>
          <w:rFonts w:hint="cs"/>
          <w:rtl/>
        </w:rPr>
        <w:t>آماده‌سازی</w:t>
      </w:r>
      <w:r w:rsidR="00B74245">
        <w:rPr>
          <w:rFonts w:hint="cs"/>
          <w:rtl/>
        </w:rPr>
        <w:t xml:space="preserve"> برای </w:t>
      </w:r>
      <w:r w:rsidR="00767C6B">
        <w:rPr>
          <w:rFonts w:hint="cs"/>
          <w:rtl/>
        </w:rPr>
        <w:t>بهره‌برداری</w:t>
      </w:r>
      <w:r w:rsidR="00B74245">
        <w:rPr>
          <w:rFonts w:hint="cs"/>
          <w:rtl/>
        </w:rPr>
        <w:t xml:space="preserve"> از ارزش و دفن </w:t>
      </w:r>
      <w:r w:rsidR="001A67C8">
        <w:rPr>
          <w:rtl/>
        </w:rPr>
        <w:t>آن‌ها</w:t>
      </w:r>
      <w:r w:rsid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بیان‌شده</w:t>
      </w:r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r w:rsidR="00767C6B">
        <w:rPr>
          <w:rFonts w:hint="cs"/>
          <w:rtl/>
        </w:rPr>
        <w:t>شناخته‌شده</w:t>
      </w:r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r w:rsidR="00767C6B">
        <w:rPr>
          <w:rFonts w:hint="cs"/>
          <w:rtl/>
        </w:rPr>
        <w:t>به‌عنوان</w:t>
      </w:r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22FEA889" w:rsidR="00CC1BCC" w:rsidRDefault="00CC1BCC" w:rsidP="00EB0B7A">
      <w:pPr>
        <w:spacing w:line="360" w:lineRule="auto"/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r>
        <w:rPr>
          <w:rtl/>
        </w:rPr>
        <w:t>به‌عنوان</w:t>
      </w:r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r>
        <w:rPr>
          <w:rtl/>
        </w:rPr>
        <w:t>مقرون‌به‌صرفه</w:t>
      </w:r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EB0B7A" w:rsidRPr="00EB0B7A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r w:rsidR="00767C6B">
        <w:rPr>
          <w:rFonts w:hint="cs"/>
          <w:rtl/>
        </w:rPr>
        <w:t>برمیاید</w:t>
      </w:r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</w:t>
      </w:r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9E3A63">
        <w:rPr>
          <w:rtl/>
        </w:rPr>
        <w:t xml:space="preserve">جدول </w:t>
      </w:r>
      <w:r w:rsidR="009E3A63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r w:rsidR="00772D5F">
        <w:rPr>
          <w:rtl/>
        </w:rPr>
        <w:t>تفاوت‌ها</w:t>
      </w:r>
      <w:r w:rsidR="00AD4B8F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صورت</w:t>
      </w:r>
      <w:r w:rsidR="00AD4B8F">
        <w:rPr>
          <w:rFonts w:hint="cs"/>
          <w:rtl/>
        </w:rPr>
        <w:t xml:space="preserve"> مختصر </w:t>
      </w:r>
      <w:r w:rsidR="00767C6B">
        <w:rPr>
          <w:rFonts w:hint="cs"/>
          <w:rtl/>
        </w:rPr>
        <w:t>بیان‌شده</w:t>
      </w:r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Arial"/>
          <w:rtl/>
        </w:rPr>
      </w:pPr>
    </w:p>
    <w:p w14:paraId="01DFE00E" w14:textId="3A5BF2CF" w:rsidR="00C12C44" w:rsidRDefault="00C12C44" w:rsidP="00146AD5">
      <w:pPr>
        <w:pStyle w:val="Caption"/>
        <w:rPr>
          <w:rtl/>
        </w:rPr>
      </w:pPr>
      <w:bookmarkStart w:id="12" w:name="_Ref21436266"/>
      <w:bookmarkStart w:id="13" w:name="_Toc21739620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1</w:t>
      </w:r>
      <w:r>
        <w:rPr>
          <w:rtl/>
        </w:rPr>
        <w:fldChar w:fldCharType="end"/>
      </w:r>
      <w:bookmarkEnd w:id="12"/>
      <w:r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EB0B7A" w:rsidRPr="00EB0B7A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3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مسیریابی</w:t>
            </w:r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متمرکز</w:t>
            </w:r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4" w:name="_Toc22639387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4"/>
    </w:p>
    <w:p w14:paraId="1C4BFD69" w14:textId="22666371" w:rsidR="0071629C" w:rsidRDefault="00122C3E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r w:rsidR="0071629C">
        <w:rPr>
          <w:rtl/>
        </w:rPr>
        <w:t>درواقع</w:t>
      </w:r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1629C">
        <w:rPr>
          <w:rtl/>
        </w:rPr>
        <w:t>جمع‌آور</w:t>
      </w:r>
      <w:r w:rsidR="0071629C">
        <w:rPr>
          <w:rFonts w:hint="cs"/>
          <w:rtl/>
        </w:rPr>
        <w:t xml:space="preserve">ی، </w:t>
      </w:r>
      <w:r w:rsidR="0071629C">
        <w:rPr>
          <w:rtl/>
        </w:rPr>
        <w:t>دسته‌بند</w:t>
      </w:r>
      <w:r w:rsidR="0071629C">
        <w:rPr>
          <w:rFonts w:hint="cs"/>
          <w:rtl/>
        </w:rPr>
        <w:t xml:space="preserve">ی، بازیافت، تعمیر و دفع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، گفته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EB0B7A" w:rsidRPr="00EB0B7A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5" w:name="_Toc22639388"/>
      <w:r w:rsidRPr="00B6225A">
        <w:rPr>
          <w:rFonts w:hint="cs"/>
          <w:rtl/>
        </w:rPr>
        <w:t>پسماندهای تجهیزات الکتریکی و الکترونیکی</w:t>
      </w:r>
      <w:bookmarkEnd w:id="15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r>
        <w:rPr>
          <w:rtl/>
        </w:rPr>
        <w:t>دستورالعمل‌ها</w:t>
      </w:r>
      <w:r>
        <w:rPr>
          <w:rFonts w:hint="cs"/>
          <w:rtl/>
        </w:rPr>
        <w:t xml:space="preserve">ی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r>
        <w:rPr>
          <w:rtl/>
        </w:rPr>
        <w:t>پسماندها</w:t>
      </w:r>
      <w:r>
        <w:rPr>
          <w:rFonts w:hint="cs"/>
          <w:rtl/>
        </w:rPr>
        <w:t xml:space="preserve">ی تجهیزات الکتریکی و الکترونیکی گ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منظور از تجهیزات الکتریکی، کلیه وسایلی که با الکتریسیته ک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ی</w:t>
      </w:r>
      <w:r>
        <w:rPr>
          <w:rFonts w:hint="eastAsia"/>
          <w:rtl/>
        </w:rPr>
        <w:t>خچال‌ها</w:t>
      </w:r>
      <w:r>
        <w:rPr>
          <w:rFonts w:hint="cs"/>
          <w:rtl/>
        </w:rPr>
        <w:t xml:space="preserve">، اتوها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از مدارهای الکترونیک </w:t>
      </w:r>
      <w:r>
        <w:rPr>
          <w:rtl/>
        </w:rPr>
        <w:t>استفاده‌شده</w:t>
      </w:r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r>
        <w:rPr>
          <w:rtl/>
        </w:rPr>
        <w:t>تلفن‌ها</w:t>
      </w:r>
      <w:r>
        <w:rPr>
          <w:rFonts w:hint="cs"/>
          <w:rtl/>
        </w:rPr>
        <w:t xml:space="preserve">ی همراه، </w:t>
      </w:r>
      <w:r>
        <w:rPr>
          <w:rtl/>
        </w:rPr>
        <w:t>لپ‌تاپ‌ها</w:t>
      </w:r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r w:rsidR="001A67C8">
        <w:rPr>
          <w:rtl/>
        </w:rPr>
        <w:t>آن‌ها</w:t>
      </w:r>
      <w:r w:rsidRPr="00C119D3">
        <w:rPr>
          <w:rtl/>
        </w:rPr>
        <w:t xml:space="preserve"> اگر </w:t>
      </w:r>
      <w:r>
        <w:rPr>
          <w:rtl/>
        </w:rPr>
        <w:t>به‌درست</w:t>
      </w:r>
      <w:r>
        <w:rPr>
          <w:rFonts w:hint="cs"/>
          <w:rtl/>
        </w:rPr>
        <w:t>ی</w:t>
      </w:r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یاب و </w:t>
      </w:r>
      <w:r w:rsidR="001A67C8">
        <w:rPr>
          <w:rFonts w:hint="cs"/>
          <w:rtl/>
        </w:rPr>
        <w:t>گران‌بها</w:t>
      </w:r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r>
        <w:rPr>
          <w:rtl/>
        </w:rPr>
        <w:t>به‌عنوان‌مثال</w:t>
      </w:r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</w:t>
      </w:r>
      <w:r>
        <w:rPr>
          <w:rtl/>
        </w:rPr>
        <w:t>مورداستفاده</w:t>
      </w:r>
      <w:r w:rsidRPr="00C119D3">
        <w:rPr>
          <w:rtl/>
        </w:rPr>
        <w:t xml:space="preserve"> قر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r>
        <w:rPr>
          <w:rtl/>
        </w:rPr>
        <w:t>بهره‌ور</w:t>
      </w:r>
      <w:r>
        <w:rPr>
          <w:rFonts w:hint="cs"/>
          <w:rtl/>
        </w:rPr>
        <w:t>ی</w:t>
      </w:r>
      <w:r w:rsidRPr="00C119D3">
        <w:rPr>
          <w:rtl/>
        </w:rPr>
        <w:t xml:space="preserve"> منابع، بهبود </w:t>
      </w:r>
      <w:r>
        <w:rPr>
          <w:rtl/>
        </w:rPr>
        <w:t>جمع‌آور</w:t>
      </w:r>
      <w:r>
        <w:rPr>
          <w:rFonts w:hint="cs"/>
          <w:rtl/>
        </w:rPr>
        <w:t>ی</w:t>
      </w:r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6" w:name="_Toc22639389"/>
      <w:r>
        <w:rPr>
          <w:rFonts w:hint="cs"/>
          <w:rtl/>
        </w:rPr>
        <w:t>توسعه پایدار</w:t>
      </w:r>
      <w:bookmarkEnd w:id="16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r w:rsidR="001A67C8">
        <w:rPr>
          <w:rFonts w:hint="cs"/>
          <w:rtl/>
        </w:rPr>
        <w:t>به‌تناوب</w:t>
      </w:r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r w:rsidR="001A67C8">
        <w:rPr>
          <w:rFonts w:hint="cs"/>
          <w:rtl/>
        </w:rPr>
        <w:t>مورداستفاده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r>
        <w:rPr>
          <w:rFonts w:hint="cs"/>
          <w:rtl/>
        </w:rPr>
        <w:t xml:space="preserve"> و برای آن تعریف مختلفی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r w:rsidR="001A67C8">
        <w:rPr>
          <w:rtl/>
        </w:rPr>
        <w:t>آن‌ها</w:t>
      </w:r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نسل‌ها</w:t>
      </w:r>
      <w:r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،</w:t>
      </w:r>
      <w:r>
        <w:rPr>
          <w:rtl/>
        </w:rPr>
        <w:t xml:space="preserve"> برآورده </w:t>
      </w:r>
      <w:r w:rsidR="001A67C8">
        <w:rPr>
          <w:rtl/>
        </w:rPr>
        <w:t>می‌سازد</w:t>
      </w:r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که در آن </w:t>
      </w:r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7" w:name="_Toc22639390"/>
      <w:r w:rsidRPr="005C050B">
        <w:rPr>
          <w:rFonts w:hint="cs"/>
          <w:rtl/>
        </w:rPr>
        <w:t>پایان عمر محصول</w:t>
      </w:r>
      <w:bookmarkEnd w:id="17"/>
    </w:p>
    <w:p w14:paraId="4595DCAF" w14:textId="4D01BA59" w:rsidR="005C050B" w:rsidRDefault="005C050B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r w:rsidR="00972E73">
        <w:rPr>
          <w:rtl/>
        </w:rPr>
        <w:t>به‌عنوان</w:t>
      </w:r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ازلحاظ</w:t>
      </w:r>
      <w:r>
        <w:rPr>
          <w:rtl/>
        </w:rPr>
        <w:t xml:space="preserve"> </w:t>
      </w:r>
      <w:r w:rsidR="00CC6B41">
        <w:rPr>
          <w:rtl/>
        </w:rPr>
        <w:t>زیست‌محیطی</w:t>
      </w:r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باز</w:t>
      </w:r>
      <w:r w:rsidR="00972E73">
        <w:rPr>
          <w:rtl/>
        </w:rPr>
        <w:t>ی</w:t>
      </w:r>
      <w:r>
        <w:rPr>
          <w:rtl/>
        </w:rPr>
        <w:t xml:space="preserve">افت </w:t>
      </w:r>
      <w:r w:rsidR="001A67C8">
        <w:rPr>
          <w:rtl/>
        </w:rPr>
        <w:t>تشکیل‌شده</w:t>
      </w:r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EB0B7A" w:rsidRPr="00EB0B7A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r w:rsidR="001A67C8">
        <w:rPr>
          <w:rtl/>
        </w:rPr>
        <w:t>آن‌ها</w:t>
      </w:r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r w:rsidR="001A67C8">
        <w:rPr>
          <w:rtl/>
        </w:rPr>
        <w:t>عبارت‌اند</w:t>
      </w:r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r w:rsidR="00331914">
        <w:rPr>
          <w:rFonts w:hint="cs"/>
          <w:rtl/>
        </w:rPr>
        <w:t>دمونتاژ</w:t>
      </w:r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szCs w:val="30"/>
          <w:rtl/>
        </w:rPr>
      </w:pPr>
      <w:bookmarkStart w:id="18" w:name="_Toc22639391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r w:rsidR="00FC5A18">
        <w:rPr>
          <w:rStyle w:val="FootnoteReference"/>
          <w:szCs w:val="30"/>
          <w:rtl/>
        </w:rPr>
        <w:footnoteReference w:id="11"/>
      </w:r>
      <w:bookmarkEnd w:id="18"/>
    </w:p>
    <w:p w14:paraId="2F72B477" w14:textId="575A2B17" w:rsidR="00436234" w:rsidRDefault="00436234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>
        <w:rPr>
          <w:rtl/>
        </w:rPr>
        <w:t xml:space="preserve"> شفاف است اما تابش </w:t>
      </w:r>
      <w:r w:rsidR="001A67C8">
        <w:rPr>
          <w:rtl/>
        </w:rPr>
        <w:t>مادون‌قرمز</w:t>
      </w:r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جذ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EB0B7A" w:rsidRPr="00EB0B7A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جذب‌شده</w:t>
      </w:r>
      <w:r>
        <w:rPr>
          <w:rtl/>
        </w:rPr>
        <w:t xml:space="preserve"> در جو </w:t>
      </w:r>
      <w:r w:rsidR="001A67C8">
        <w:rPr>
          <w:rtl/>
        </w:rPr>
        <w:t>ازهرجهت</w:t>
      </w:r>
      <w:r>
        <w:rPr>
          <w:rtl/>
        </w:rPr>
        <w:t xml:space="preserve"> دوباره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r w:rsidR="001A67C8">
        <w:rPr>
          <w:rtl/>
        </w:rPr>
        <w:t>به‌طور</w:t>
      </w:r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r w:rsidR="001A67C8">
        <w:rPr>
          <w:rtl/>
        </w:rPr>
        <w:t>سانتی‌گراد</w:t>
      </w:r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r w:rsidR="00767C6B">
        <w:rPr>
          <w:rtl/>
        </w:rPr>
        <w:t>فعالیت‌های</w:t>
      </w:r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در اتمسفر و تشدید اثر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ازن، کلرو </w:t>
      </w:r>
      <w:r w:rsidR="00972E73">
        <w:rPr>
          <w:rtl/>
        </w:rPr>
        <w:t>فلوروکربن‌ها</w:t>
      </w:r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r>
        <w:rPr>
          <w:rtl/>
        </w:rPr>
        <w:t xml:space="preserve"> موجود در </w:t>
      </w:r>
      <w:r w:rsidR="001A67C8">
        <w:rPr>
          <w:rtl/>
        </w:rPr>
        <w:t>آن‌ها</w:t>
      </w:r>
      <w:r>
        <w:rPr>
          <w:rtl/>
        </w:rPr>
        <w:t xml:space="preserve"> ارتعا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>
        <w:rPr>
          <w:rtl/>
        </w:rPr>
        <w:t xml:space="preserve"> و در فض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r w:rsidR="001A67C8">
        <w:rPr>
          <w:rFonts w:hint="cs"/>
          <w:rtl/>
        </w:rPr>
        <w:t>مادون‌قرمز</w:t>
      </w:r>
      <w:r w:rsidR="004E0FDF">
        <w:rPr>
          <w:rFonts w:hint="cs"/>
          <w:rtl/>
        </w:rPr>
        <w:t xml:space="preserve"> بین سطوح مختلف انرژی </w:t>
      </w:r>
      <w:r w:rsidR="000D1AC7">
        <w:rPr>
          <w:rFonts w:hint="cs"/>
          <w:rtl/>
        </w:rPr>
        <w:t>جابه‌جا</w:t>
      </w:r>
      <w:r w:rsidR="004E0FDF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1A67C8">
        <w:rPr>
          <w:rtl/>
        </w:rPr>
        <w:t>مادون‌قرمز</w:t>
      </w:r>
      <w:r>
        <w:rPr>
          <w:rtl/>
        </w:rPr>
        <w:t xml:space="preserve"> کنتر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، استفاده از عبارت "اثر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EB0B7A" w:rsidRPr="00EB0B7A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spacing w:line="360" w:lineRule="auto"/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szCs w:val="30"/>
          <w:rtl/>
        </w:rPr>
      </w:pPr>
      <w:bookmarkStart w:id="19" w:name="_Toc22639392"/>
      <w:r w:rsidRPr="00436234">
        <w:rPr>
          <w:rFonts w:hint="cs"/>
          <w:szCs w:val="30"/>
          <w:rtl/>
        </w:rPr>
        <w:t>انتشار کربن</w:t>
      </w:r>
      <w:bookmarkEnd w:id="19"/>
    </w:p>
    <w:p w14:paraId="22C924FD" w14:textId="77777777" w:rsidR="00F257A7" w:rsidRDefault="00091931" w:rsidP="00197A96">
      <w:pPr>
        <w:spacing w:line="360" w:lineRule="auto"/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r w:rsidR="000D1AC7">
        <w:rPr>
          <w:rFonts w:hint="cs"/>
          <w:rtl/>
        </w:rPr>
        <w:t>راه‌سازی</w:t>
      </w:r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="000D1AC7">
        <w:rPr>
          <w:rFonts w:hint="cs"/>
          <w:rtl/>
        </w:rPr>
        <w:t>هنگامی‌که</w:t>
      </w:r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r w:rsidR="000D1AC7">
        <w:rPr>
          <w:rtl/>
        </w:rPr>
        <w:t>ازآنجاکه</w:t>
      </w:r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r w:rsidR="00972E73">
        <w:rPr>
          <w:rtl/>
        </w:rPr>
        <w:t>گلخانه‌ها</w:t>
      </w:r>
      <w:r w:rsidR="00F257A7" w:rsidRPr="00F257A7">
        <w:rPr>
          <w:rtl/>
        </w:rPr>
        <w:t xml:space="preserve"> ، معمولاً به "انتشار کربن" گف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r w:rsidR="00972E73">
        <w:rPr>
          <w:rtl/>
        </w:rPr>
        <w:lastRenderedPageBreak/>
        <w:t>سوخت‌های</w:t>
      </w:r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0D1AC7">
        <w:rPr>
          <w:rtl/>
        </w:rPr>
        <w:t>افزایش‌یافته</w:t>
      </w:r>
      <w:r w:rsidR="00F257A7" w:rsidRPr="00F257A7">
        <w:rPr>
          <w:rtl/>
        </w:rPr>
        <w:t xml:space="preserve"> است ، که </w:t>
      </w:r>
      <w:r w:rsidR="00972E73">
        <w:rPr>
          <w:rtl/>
        </w:rPr>
        <w:t>به‌طور</w:t>
      </w:r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در جو ما و </w:t>
      </w:r>
      <w:r w:rsidR="00972E73">
        <w:rPr>
          <w:rtl/>
        </w:rPr>
        <w:t>درنتیجه</w:t>
      </w:r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spacing w:line="360" w:lineRule="auto"/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0" w:name="_Toc22639393"/>
      <w:r>
        <w:rPr>
          <w:rFonts w:hint="cs"/>
          <w:rtl/>
        </w:rPr>
        <w:t>مالیات انتشار کربن</w:t>
      </w:r>
      <w:bookmarkEnd w:id="20"/>
    </w:p>
    <w:p w14:paraId="2B4B067D" w14:textId="3933FA55" w:rsidR="00E96BCE" w:rsidRDefault="008A6C42" w:rsidP="00EB0B7A">
      <w:pPr>
        <w:spacing w:line="360" w:lineRule="auto"/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>یی</w:t>
      </w:r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EB0B7A" w:rsidRPr="00EB0B7A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5849B9">
        <w:rPr>
          <w:rFonts w:hint="cs"/>
          <w:rtl/>
        </w:rPr>
        <w:t xml:space="preserve"> تولید واقعی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ست که دولت بابت </w:t>
      </w:r>
      <w:r w:rsidR="00767C6B">
        <w:rPr>
          <w:rtl/>
        </w:rPr>
        <w:t>فعالیت‌های</w:t>
      </w:r>
      <w:r w:rsidR="00E01D54">
        <w:rPr>
          <w:rFonts w:hint="cs"/>
          <w:rtl/>
        </w:rPr>
        <w:t xml:space="preserve"> که موجب </w:t>
      </w:r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جتماعی خارج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 xml:space="preserve"> اخ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spacing w:line="360" w:lineRule="auto"/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1" w:name="_Toc22639394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1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r w:rsidR="00CC6B41">
        <w:rPr>
          <w:rtl/>
        </w:rPr>
        <w:t>ارائه‌شده</w:t>
      </w:r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r w:rsidR="00CC6B41">
        <w:rPr>
          <w:rFonts w:hint="cs"/>
          <w:rtl/>
        </w:rPr>
        <w:t>ارائه‌شده</w:t>
      </w:r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 xml:space="preserve"> که </w:t>
      </w:r>
      <w:r w:rsidR="00972E73">
        <w:rPr>
          <w:rtl/>
        </w:rPr>
        <w:t>به‌عنوان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r w:rsidR="000D1AC7">
        <w:rPr>
          <w:rtl/>
        </w:rPr>
        <w:t>قابل‌آزمایش</w:t>
      </w:r>
      <w:r w:rsidRPr="002D1E44">
        <w:rPr>
          <w:rtl/>
        </w:rPr>
        <w:t xml:space="preserve"> مطرح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فرضیاتی که در این پژوهش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</w:t>
      </w:r>
      <w:r w:rsidR="00772D5F">
        <w:rPr>
          <w:rtl/>
        </w:rPr>
        <w:t>عبارت‌اند</w:t>
      </w:r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r w:rsidR="00CC6B41">
        <w:rPr>
          <w:rFonts w:hint="cs"/>
          <w:rtl/>
        </w:rPr>
        <w:t>زیست‌محیطی</w:t>
      </w:r>
      <w:r w:rsidR="0027182D">
        <w:rPr>
          <w:rFonts w:hint="cs"/>
          <w:rtl/>
        </w:rPr>
        <w:t xml:space="preserve"> پایداری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77777777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F1D55"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FF1D55">
        <w:rPr>
          <w:rFonts w:hint="cs"/>
          <w:rtl/>
        </w:rPr>
        <w:t xml:space="preserve"> تسهیلات ندارد و یا </w:t>
      </w:r>
      <w:r w:rsidR="00972E73">
        <w:rPr>
          <w:rFonts w:hint="cs"/>
          <w:rtl/>
        </w:rPr>
        <w:t>درواقع</w:t>
      </w:r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 xml:space="preserve">تفاتی نخواهد داشت. در نظر گرفتن این مسئله تنها باعث افزای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FF1D55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F1D55">
        <w:rPr>
          <w:rFonts w:hint="cs"/>
          <w:rtl/>
        </w:rPr>
        <w:t xml:space="preserve">. 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>
        <w:rPr>
          <w:rFonts w:hint="cs"/>
          <w:rtl/>
        </w:rPr>
        <w:t xml:space="preserve"> با شدت </w:t>
      </w:r>
      <w:r w:rsidR="00772D5F">
        <w:rPr>
          <w:rtl/>
        </w:rPr>
        <w:t>کم‌تر</w:t>
      </w:r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7777777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r w:rsidR="00972E73">
        <w:rPr>
          <w:rFonts w:hint="cs"/>
          <w:rtl/>
        </w:rPr>
        <w:t>به‌علاوه</w:t>
      </w:r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</w:t>
      </w:r>
      <w:r w:rsidR="000D1AC7">
        <w:rPr>
          <w:rFonts w:hint="cs"/>
          <w:rtl/>
        </w:rPr>
        <w:t>تحمیل‌شده</w:t>
      </w:r>
      <w:r w:rsidR="00B3228D">
        <w:rPr>
          <w:rFonts w:hint="cs"/>
          <w:rtl/>
        </w:rPr>
        <w:t xml:space="preserve"> به </w:t>
      </w:r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r w:rsidR="00B3228D">
        <w:rPr>
          <w:rFonts w:hint="cs"/>
          <w:rtl/>
        </w:rPr>
        <w:t xml:space="preserve"> با شدت کمتری افزایش میابد و </w:t>
      </w:r>
      <w:r w:rsidR="00972E73">
        <w:rPr>
          <w:rFonts w:hint="cs"/>
          <w:rtl/>
        </w:rPr>
        <w:t>به‌علاوه</w:t>
      </w:r>
      <w:r w:rsidR="00B3228D">
        <w:rPr>
          <w:rFonts w:hint="cs"/>
          <w:rtl/>
        </w:rPr>
        <w:t xml:space="preserve"> تفاوت زیادی بین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محاسبه مالیات وجود ندارد. </w:t>
      </w:r>
      <w:r w:rsidR="00D4701C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r w:rsidR="000D1AC7">
        <w:rPr>
          <w:rtl/>
        </w:rPr>
        <w:t>الگوریتم‌های</w:t>
      </w:r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r w:rsidR="00972E73">
        <w:rPr>
          <w:rtl/>
        </w:rPr>
        <w:t>روش‌ها</w:t>
      </w:r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r w:rsidR="000D1AC7">
        <w:rPr>
          <w:rFonts w:hint="cs"/>
          <w:rtl/>
        </w:rPr>
        <w:t>سؤالاتی</w:t>
      </w:r>
      <w:r>
        <w:rPr>
          <w:rFonts w:hint="cs"/>
          <w:rtl/>
        </w:rPr>
        <w:t xml:space="preserve"> که در این پژوهش قصد پاسخ گوی به آن را داریم </w:t>
      </w:r>
      <w:r w:rsidR="000D1AC7">
        <w:rPr>
          <w:rFonts w:hint="cs"/>
          <w:rtl/>
        </w:rPr>
        <w:t>به‌قرار</w:t>
      </w:r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r w:rsidR="00CC6B41">
        <w:rPr>
          <w:rFonts w:hint="cs"/>
          <w:rtl/>
        </w:rPr>
        <w:t>جمع‌آوری</w:t>
      </w:r>
      <w:r>
        <w:rPr>
          <w:rFonts w:hint="cs"/>
          <w:rtl/>
        </w:rPr>
        <w:t xml:space="preserve"> و بازیافت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مکان و جریان بین تسهیلات شبکه 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tl/>
        </w:rPr>
        <w:t>روش‌ها</w:t>
      </w:r>
      <w:r>
        <w:rPr>
          <w:rFonts w:hint="cs"/>
          <w:rtl/>
        </w:rPr>
        <w:t>ی</w:t>
      </w:r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2" w:name="_Toc22639395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2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به‌تمامی</w:t>
      </w:r>
      <w:r w:rsidR="00AB681E">
        <w:rPr>
          <w:rtl/>
        </w:rPr>
        <w:t xml:space="preserve"> </w:t>
      </w:r>
      <w:r w:rsidR="00972E73">
        <w:rPr>
          <w:rtl/>
        </w:rPr>
        <w:t>روش‌ها</w:t>
      </w:r>
      <w:r w:rsidR="00AB681E" w:rsidRPr="00DC639B">
        <w:rPr>
          <w:rtl/>
        </w:rPr>
        <w:t xml:space="preserve"> و </w:t>
      </w:r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B681E" w:rsidRPr="00DC639B">
        <w:rPr>
          <w:rtl/>
        </w:rPr>
        <w:t xml:space="preserve">،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3" w:name="_Toc22639396"/>
      <w:r>
        <w:rPr>
          <w:rFonts w:hint="cs"/>
          <w:rtl/>
        </w:rPr>
        <w:t>روش و ابزار گردآوری اطلاعات</w:t>
      </w:r>
      <w:bookmarkEnd w:id="23"/>
    </w:p>
    <w:p w14:paraId="3F051529" w14:textId="4E99E24C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r w:rsidR="00772D5F">
        <w:rPr>
          <w:rFonts w:hint="cs"/>
          <w:rtl/>
        </w:rPr>
        <w:t>مورداستفاده</w:t>
      </w:r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لاوه</w:t>
      </w:r>
      <w:r w:rsidR="00E879F3">
        <w:rPr>
          <w:rFonts w:hint="cs"/>
          <w:rtl/>
        </w:rPr>
        <w:t xml:space="preserve"> سناریو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9E3A63">
        <w:rPr>
          <w:rtl/>
        </w:rPr>
        <w:t xml:space="preserve">شکل </w:t>
      </w:r>
      <w:r w:rsidR="009E3A63">
        <w:rPr>
          <w:noProof/>
          <w:rtl/>
        </w:rPr>
        <w:t>1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r w:rsidR="00972E73">
        <w:rPr>
          <w:rFonts w:hint="cs"/>
          <w:rtl/>
        </w:rPr>
        <w:t>داده‌شده</w:t>
      </w:r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74F0B883" w:rsidR="00096188" w:rsidRPr="00096188" w:rsidRDefault="00E879F3" w:rsidP="00146AD5">
      <w:pPr>
        <w:pStyle w:val="Caption"/>
        <w:rPr>
          <w:rtl/>
        </w:rPr>
      </w:pPr>
      <w:bookmarkStart w:id="24" w:name="_Ref21105808"/>
      <w:bookmarkStart w:id="25" w:name="_Toc2173969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1</w:t>
      </w:r>
      <w:r>
        <w:rPr>
          <w:rtl/>
        </w:rPr>
        <w:fldChar w:fldCharType="end"/>
      </w:r>
      <w:bookmarkEnd w:id="24"/>
      <w:r>
        <w:rPr>
          <w:rFonts w:hint="cs"/>
          <w:rtl/>
        </w:rPr>
        <w:t xml:space="preserve">: </w:t>
      </w:r>
      <w:bookmarkStart w:id="26" w:name="_Ref21105789"/>
      <w:r>
        <w:rPr>
          <w:rFonts w:hint="cs"/>
          <w:rtl/>
        </w:rPr>
        <w:t>سناریو انجام پژوهش</w:t>
      </w:r>
      <w:bookmarkEnd w:id="25"/>
      <w:bookmarkEnd w:id="26"/>
    </w:p>
    <w:p w14:paraId="2935C949" w14:textId="77777777" w:rsidR="00B440EC" w:rsidRDefault="00B440E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7" w:name="_Toc22639397"/>
      <w:r>
        <w:rPr>
          <w:rFonts w:hint="cs"/>
          <w:rtl/>
        </w:rPr>
        <w:t>قلمرو تحقیق</w:t>
      </w:r>
      <w:bookmarkEnd w:id="27"/>
    </w:p>
    <w:p w14:paraId="0F77B97C" w14:textId="77777777" w:rsidR="00EE6E6E" w:rsidRDefault="000D1AC7" w:rsidP="00197A96">
      <w:pPr>
        <w:spacing w:line="360" w:lineRule="auto"/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r w:rsidR="006A5079">
        <w:rPr>
          <w:rFonts w:hint="cs"/>
          <w:rtl/>
        </w:rPr>
        <w:t xml:space="preserve"> را پوش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A5079">
        <w:rPr>
          <w:rFonts w:hint="cs"/>
          <w:rtl/>
        </w:rPr>
        <w:t xml:space="preserve"> از طریق قلمرو پژوه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r w:rsidR="00972E73">
        <w:rPr>
          <w:rFonts w:hint="cs"/>
          <w:rtl/>
        </w:rPr>
        <w:t>گرفته‌شده</w:t>
      </w:r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8" w:name="_Toc22639398"/>
      <w:r>
        <w:rPr>
          <w:rFonts w:hint="cs"/>
          <w:rtl/>
        </w:rPr>
        <w:t>نمایی کلی پژوهش</w:t>
      </w:r>
      <w:bookmarkEnd w:id="28"/>
    </w:p>
    <w:p w14:paraId="28508009" w14:textId="1AB7AB12" w:rsidR="000341E8" w:rsidRDefault="000341E8" w:rsidP="00197A96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spacing w:line="360" w:lineRule="auto"/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spacing w:line="360" w:lineRule="auto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>ه افزایش 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 زیست محیطی، بازیافت</w:t>
      </w:r>
      <w:r w:rsidR="00F308B5" w:rsidRPr="00F308B5">
        <w:rPr>
          <w:rFonts w:hint="cs"/>
          <w:rtl/>
        </w:rPr>
        <w:t xml:space="preserve"> </w:t>
      </w:r>
      <w:r w:rsidR="00BA2809">
        <w:rPr>
          <w:rFonts w:hint="cs"/>
          <w:rtl/>
        </w:rPr>
        <w:t>پسماندها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spacing w:line="360" w:lineRule="auto"/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spacing w:line="360" w:lineRule="auto"/>
        <w:jc w:val="both"/>
        <w:rPr>
          <w:rtl/>
        </w:rPr>
      </w:pPr>
      <w:r>
        <w:rPr>
          <w:rFonts w:hint="cs"/>
          <w:rtl/>
        </w:rPr>
        <w:t>در این بخش به مرورادبیات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>شود در اولین قدم ادبیات حوزه مطالعات مدیریت زنجیره تامین پسماندهای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77777777" w:rsidR="000341E8" w:rsidRPr="000341E8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فصل 5: </w:t>
      </w:r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</w:t>
      </w:r>
      <w:r w:rsidR="000D1AC7">
        <w:rPr>
          <w:rFonts w:hint="cs"/>
          <w:rtl/>
        </w:rPr>
        <w:t>جمع‌بندی</w:t>
      </w:r>
      <w:r w:rsidR="000341E8">
        <w:rPr>
          <w:rFonts w:hint="cs"/>
          <w:rtl/>
        </w:rPr>
        <w:t xml:space="preserve"> 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14AF88A1" w:rsidR="00337226" w:rsidRPr="00B6225A" w:rsidRDefault="00337226" w:rsidP="00146AD5">
      <w:pPr>
        <w:pStyle w:val="Caption"/>
        <w:rPr>
          <w:rtl/>
        </w:rPr>
      </w:pPr>
      <w:bookmarkStart w:id="29" w:name="_Ref20920428"/>
      <w:bookmarkStart w:id="30" w:name="_Toc21739698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2</w:t>
      </w:r>
      <w:r>
        <w:rPr>
          <w:rtl/>
        </w:rPr>
        <w:fldChar w:fldCharType="end"/>
      </w:r>
      <w:r>
        <w:rPr>
          <w:rFonts w:hint="cs"/>
          <w:noProof/>
          <w:rtl/>
        </w:rPr>
        <w:t>: نمودار جریان مواد در شبکه</w:t>
      </w:r>
      <w:bookmarkEnd w:id="29"/>
      <w:bookmarkEnd w:id="30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2EACCD94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657791D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54CE18E9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19E988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C4D825A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48E8959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6B37C152" w14:textId="77777777" w:rsidR="006815E2" w:rsidRPr="00B90701" w:rsidRDefault="006815E2" w:rsidP="00197A96">
      <w:pPr>
        <w:spacing w:line="360" w:lineRule="auto"/>
        <w:jc w:val="both"/>
        <w:rPr>
          <w:rtl/>
        </w:rPr>
      </w:pPr>
    </w:p>
    <w:p w14:paraId="55004426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spacing w:line="360" w:lineRule="auto"/>
        <w:jc w:val="both"/>
        <w:rPr>
          <w:szCs w:val="94"/>
        </w:rPr>
      </w:pPr>
      <w:bookmarkStart w:id="31" w:name="_Toc22639399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1"/>
    </w:p>
    <w:p w14:paraId="5ED058E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79EED40E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5A4A03E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6483FD65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69CF50B" w14:textId="1BBF1AF4" w:rsidR="00292E0A" w:rsidRDefault="00292E0A" w:rsidP="00197A96">
      <w:pPr>
        <w:spacing w:line="360" w:lineRule="auto"/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spacing w:line="360" w:lineRule="auto"/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r w:rsidR="000D1AC7">
        <w:rPr>
          <w:rFonts w:hint="cs"/>
          <w:rtl/>
        </w:rPr>
        <w:t>در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، </w:t>
      </w:r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r w:rsidR="000D1AC7">
        <w:rPr>
          <w:rFonts w:hint="cs"/>
          <w:rtl/>
        </w:rPr>
        <w:t>انجام‌گرفته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 w:rsidR="000D1AC7">
        <w:rPr>
          <w:rFonts w:hint="cs"/>
          <w:rtl/>
        </w:rPr>
        <w:t>گرایش‌ها</w:t>
      </w:r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r w:rsidR="00872269">
        <w:rPr>
          <w:rtl/>
        </w:rPr>
        <w:t>داشته‌اند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2" w:name="_Toc22639400"/>
      <w:r>
        <w:rPr>
          <w:rFonts w:hint="cs"/>
          <w:rtl/>
        </w:rPr>
        <w:t>طبقه‌بندی</w:t>
      </w:r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پسماندهای الکتریکی و الکترونیکی</w:t>
      </w:r>
      <w:bookmarkEnd w:id="32"/>
    </w:p>
    <w:p w14:paraId="3A4C6D8B" w14:textId="0E79C95C" w:rsidR="00E27652" w:rsidRDefault="001E06FC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r w:rsidR="000D1AC7">
        <w:rPr>
          <w:rFonts w:hint="cs"/>
          <w:rtl/>
        </w:rPr>
        <w:t>برنامه‌ریزی</w:t>
      </w:r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r w:rsidR="000D1AC7">
        <w:rPr>
          <w:rFonts w:hint="cs"/>
          <w:rtl/>
        </w:rPr>
        <w:t>تصمیم‌گیری</w:t>
      </w:r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ه‌بندی</w:t>
      </w:r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EB0B7A" w:rsidRPr="00EB0B7A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29979BD7" w:rsidR="00EC2A9C" w:rsidRDefault="00EC2A9C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r>
        <w:rPr>
          <w:rFonts w:hint="cs"/>
          <w:rtl/>
        </w:rPr>
        <w:t xml:space="preserve"> در حالت کل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گفت در این حوزه تحقیقاتی بیشتر به مسئله نحوه </w:t>
      </w:r>
      <w:r w:rsidR="000D1AC7">
        <w:rPr>
          <w:rFonts w:hint="cs"/>
          <w:rtl/>
        </w:rPr>
        <w:t>جمع‌آوری</w:t>
      </w:r>
      <w:r>
        <w:rPr>
          <w:rFonts w:hint="cs"/>
          <w:rtl/>
        </w:rPr>
        <w:t xml:space="preserve"> و دستیابی به </w:t>
      </w:r>
      <w:r w:rsidR="00772D5F">
        <w:rPr>
          <w:rtl/>
        </w:rPr>
        <w:t>پسماندها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r w:rsidR="000D1AC7">
        <w:rPr>
          <w:rFonts w:hint="cs"/>
          <w:rtl/>
        </w:rPr>
        <w:t>به‌عنوان‌مثال</w:t>
      </w:r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r w:rsidR="000D1AC7">
        <w:rPr>
          <w:rFonts w:hint="cs"/>
          <w:rtl/>
        </w:rPr>
        <w:t>مدل‌سازی</w:t>
      </w:r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گوس</w:t>
      </w:r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EB0B7A" w:rsidRPr="00EB0B7A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r w:rsidR="00772D5F">
        <w:rPr>
          <w:rtl/>
        </w:rPr>
        <w:t>پرداخته‌اند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r w:rsidR="00767C6B">
        <w:rPr>
          <w:rFonts w:hint="cs"/>
          <w:rtl/>
        </w:rPr>
        <w:t>مکان‌یابی</w:t>
      </w:r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r w:rsidR="000D1AC7">
        <w:rPr>
          <w:rFonts w:hint="cs"/>
          <w:rtl/>
        </w:rPr>
        <w:t>جمع‌آوری</w:t>
      </w:r>
      <w:r w:rsidR="00D64056">
        <w:rPr>
          <w:rFonts w:hint="cs"/>
          <w:rtl/>
        </w:rPr>
        <w:t xml:space="preserve"> و </w:t>
      </w:r>
      <w:r w:rsidR="00D049F3">
        <w:rPr>
          <w:rFonts w:hint="cs"/>
          <w:rtl/>
        </w:rPr>
        <w:t xml:space="preserve"> مراکز </w:t>
      </w:r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9E3A63">
        <w:rPr>
          <w:rtl/>
        </w:rPr>
        <w:t xml:space="preserve">شکل </w:t>
      </w:r>
      <w:r w:rsidR="009E3A63">
        <w:rPr>
          <w:noProof/>
          <w:rtl/>
        </w:rPr>
        <w:t>3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A36E04">
        <w:rPr>
          <w:rFonts w:hint="cs"/>
          <w:rtl/>
        </w:rPr>
        <w:t xml:space="preserve"> مطالعات این حوزه 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A36E04">
        <w:rPr>
          <w:rFonts w:hint="cs"/>
          <w:rtl/>
        </w:rPr>
        <w:t xml:space="preserve"> ب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</w:t>
      </w:r>
      <w:r w:rsidR="00A36E04">
        <w:rPr>
          <w:rFonts w:hint="cs"/>
          <w:rtl/>
        </w:rPr>
        <w:lastRenderedPageBreak/>
        <w:t xml:space="preserve">3- لجستیک مشارکتی و 4- </w:t>
      </w:r>
      <w:r w:rsidR="00767C6B">
        <w:rPr>
          <w:rFonts w:hint="cs"/>
          <w:rtl/>
        </w:rPr>
        <w:t>مسیریابی</w:t>
      </w:r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r w:rsidR="000D1AC7">
        <w:rPr>
          <w:rFonts w:hint="cs"/>
          <w:rtl/>
        </w:rPr>
        <w:t>دسته‌بندی</w:t>
      </w:r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36E04">
        <w:rPr>
          <w:rFonts w:hint="cs"/>
          <w:rtl/>
        </w:rPr>
        <w:t xml:space="preserve">. </w:t>
      </w:r>
    </w:p>
    <w:p w14:paraId="7D50CCA4" w14:textId="47CDA2A6" w:rsidR="005222FE" w:rsidRDefault="00EC2A9C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لجستیک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r w:rsidR="000D1AC7">
        <w:rPr>
          <w:rFonts w:hint="cs"/>
          <w:rtl/>
        </w:rPr>
        <w:t>زیست‌محیطی</w:t>
      </w:r>
      <w:r w:rsidR="00F85BD9">
        <w:rPr>
          <w:rFonts w:hint="cs"/>
          <w:rtl/>
        </w:rPr>
        <w:t xml:space="preserve"> </w:t>
      </w:r>
      <w:r w:rsidR="00772D5F">
        <w:rPr>
          <w:rtl/>
        </w:rPr>
        <w:t>سازمان‌ها</w:t>
      </w:r>
      <w:r w:rsidR="00F85BD9">
        <w:rPr>
          <w:rFonts w:hint="cs"/>
          <w:rtl/>
        </w:rPr>
        <w:t xml:space="preserve"> و مشاغل مدیریت پسماندهای الکتریکی و الکترونیکی </w:t>
      </w:r>
      <w:r w:rsidR="000D1AC7">
        <w:rPr>
          <w:rFonts w:hint="cs"/>
          <w:rtl/>
        </w:rPr>
        <w:t>متمرکزشده</w:t>
      </w:r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عنوان</w:t>
      </w:r>
      <w:r w:rsidR="006760C0">
        <w:rPr>
          <w:rFonts w:hint="cs"/>
          <w:rtl/>
        </w:rPr>
        <w:t xml:space="preserve"> نمونه تمور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EB0B7A" w:rsidRPr="00EB0B7A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r w:rsidR="006760C0">
        <w:rPr>
          <w:rFonts w:hint="cs"/>
          <w:rtl/>
        </w:rPr>
        <w:t xml:space="preserve"> تحت عنوان "انتخاب مکان تسهیلات در لجستیک معکوس با استفاده روش </w:t>
      </w:r>
      <w:r w:rsidR="000D1AC7">
        <w:rPr>
          <w:rFonts w:hint="cs"/>
          <w:rtl/>
        </w:rPr>
        <w:t>تصمیم‌گیری</w:t>
      </w:r>
      <w:r w:rsidR="006760C0">
        <w:rPr>
          <w:rFonts w:hint="cs"/>
          <w:rtl/>
        </w:rPr>
        <w:t xml:space="preserve"> فازی نوع 2" به ارائه یک رویکرد چند </w:t>
      </w:r>
      <w:r w:rsidR="000D1AC7">
        <w:rPr>
          <w:rFonts w:hint="cs"/>
          <w:rtl/>
        </w:rPr>
        <w:t>معیارِ</w:t>
      </w:r>
      <w:r w:rsidR="006760C0">
        <w:rPr>
          <w:rFonts w:hint="cs"/>
          <w:rtl/>
        </w:rPr>
        <w:t xml:space="preserve"> برای انتخاب </w:t>
      </w:r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لجستیک معکوس با استفاده از </w:t>
      </w:r>
      <w:r w:rsidR="00D049F3">
        <w:rPr>
          <w:rFonts w:hint="cs"/>
          <w:rtl/>
        </w:rPr>
        <w:t xml:space="preserve">روش </w:t>
      </w:r>
      <w:r w:rsidR="006760C0">
        <w:rPr>
          <w:rFonts w:hint="cs"/>
          <w:rtl/>
        </w:rPr>
        <w:t>تاپسیس</w:t>
      </w:r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فازی نوع دوم </w:t>
      </w:r>
      <w:r w:rsidR="00772D5F">
        <w:rPr>
          <w:rtl/>
        </w:rPr>
        <w:t>پرداخته‌اند</w:t>
      </w:r>
      <w:r w:rsidR="006760C0">
        <w:rPr>
          <w:rFonts w:hint="cs"/>
          <w:rtl/>
        </w:rPr>
        <w:t>.</w:t>
      </w:r>
    </w:p>
    <w:p w14:paraId="1FC7AF1C" w14:textId="36E59F4F" w:rsidR="00227DF6" w:rsidRDefault="00772B27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7648BE">
        <w:rPr>
          <w:rFonts w:hint="cs"/>
          <w:rtl/>
        </w:rPr>
        <w:t xml:space="preserve"> که میلز و هوبرمن</w:t>
      </w:r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r w:rsidR="00772D5F">
        <w:rPr>
          <w:rtl/>
        </w:rPr>
        <w:t>کرده‌اند</w:t>
      </w:r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  رابطه بین </w:t>
      </w:r>
      <w:r w:rsidR="001A67C8">
        <w:rPr>
          <w:rtl/>
        </w:rPr>
        <w:t>آن‌ها</w:t>
      </w:r>
      <w:r w:rsidR="007648BE">
        <w:rPr>
          <w:rFonts w:hint="cs"/>
          <w:rtl/>
        </w:rPr>
        <w:t xml:space="preserve"> را توضیح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r w:rsidR="000D1AC7">
        <w:rPr>
          <w:rFonts w:hint="cs"/>
          <w:rtl/>
        </w:rPr>
        <w:t>این‌که</w:t>
      </w:r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سماندهای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r w:rsidR="000D1AC7">
        <w:rPr>
          <w:rFonts w:hint="cs"/>
          <w:rtl/>
        </w:rPr>
        <w:t>شکل‌گیری</w:t>
      </w:r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r>
        <w:rPr>
          <w:rFonts w:hint="cs"/>
          <w:rtl/>
        </w:rPr>
        <w:t xml:space="preserve"> از </w:t>
      </w:r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آ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r w:rsidR="00C35539">
        <w:rPr>
          <w:rFonts w:hint="cs"/>
          <w:rtl/>
        </w:rPr>
        <w:t>ورونیکا قیزوفی</w:t>
      </w:r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EB0B7A" w:rsidRPr="00EB0B7A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r w:rsidR="000D1AC7">
        <w:rPr>
          <w:rFonts w:hint="cs"/>
          <w:rtl/>
        </w:rPr>
        <w:t>جمع‌آوری</w:t>
      </w:r>
      <w:r w:rsidR="00C35539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الکتریکی و الکترونیکی </w:t>
      </w:r>
      <w:r w:rsidR="00872269">
        <w:rPr>
          <w:rtl/>
        </w:rPr>
        <w:t>پرداخته‌اند</w:t>
      </w:r>
      <w:r w:rsidR="00C35539">
        <w:rPr>
          <w:rFonts w:hint="cs"/>
          <w:rtl/>
        </w:rPr>
        <w:t>.</w:t>
      </w:r>
    </w:p>
    <w:p w14:paraId="4A957EA4" w14:textId="221D6DD9" w:rsidR="00227DF6" w:rsidRDefault="00847CA6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زیست‌محیطی</w:t>
      </w:r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r w:rsidR="000D1AC7">
        <w:rPr>
          <w:rFonts w:hint="cs"/>
          <w:rtl/>
        </w:rPr>
        <w:t>غیرقابل‌انکار</w:t>
      </w:r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ذی</w:t>
      </w:r>
      <w:r>
        <w:rPr>
          <w:rFonts w:hint="cs"/>
          <w:rtl/>
        </w:rPr>
        <w:t>نفعان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 xml:space="preserve">مقاله "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EB0B7A" w:rsidRPr="00EB0B7A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r w:rsidR="000D1AC7">
        <w:rPr>
          <w:rFonts w:hint="cs"/>
          <w:rtl/>
        </w:rPr>
        <w:t>منتشرشده</w:t>
      </w:r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r w:rsidR="000D1AC7">
        <w:rPr>
          <w:rFonts w:hint="cs"/>
          <w:rtl/>
        </w:rPr>
        <w:t>طبقه‌بندی</w:t>
      </w:r>
      <w:r w:rsidR="00342EEF">
        <w:rPr>
          <w:rFonts w:hint="cs"/>
          <w:rtl/>
        </w:rPr>
        <w:t xml:space="preserve">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342EEF">
        <w:rPr>
          <w:rFonts w:hint="cs"/>
          <w:rtl/>
        </w:rPr>
        <w:t xml:space="preserve"> تحقیقاتی 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 xml:space="preserve">ریح آینده تحقیقات پرداخته است. </w:t>
      </w:r>
    </w:p>
    <w:p w14:paraId="64283FA1" w14:textId="77777777" w:rsidR="00151166" w:rsidRDefault="00151166" w:rsidP="00197A96">
      <w:pPr>
        <w:keepNext/>
        <w:spacing w:line="360" w:lineRule="auto"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5CF3F252" w:rsidR="00151166" w:rsidRPr="00291F4B" w:rsidRDefault="00151166" w:rsidP="00146AD5">
      <w:pPr>
        <w:pStyle w:val="Caption"/>
        <w:rPr>
          <w:rtl/>
        </w:rPr>
      </w:pPr>
      <w:bookmarkStart w:id="33" w:name="_Ref21615053"/>
      <w:bookmarkStart w:id="34" w:name="_Toc21739699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3</w:t>
      </w:r>
      <w:r>
        <w:rPr>
          <w:rtl/>
        </w:rPr>
        <w:fldChar w:fldCharType="end"/>
      </w:r>
      <w:bookmarkEnd w:id="33"/>
      <w:r>
        <w:rPr>
          <w:rFonts w:hint="cs"/>
          <w:noProof/>
          <w:rtl/>
        </w:rPr>
        <w:t xml:space="preserve">: چارچوب ادبیات حوزه مدیریت 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4"/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5" w:name="_Toc22639401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5"/>
    </w:p>
    <w:p w14:paraId="31E9E5BE" w14:textId="7688F1E5" w:rsidR="00B5388C" w:rsidRDefault="00837944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لجستیک معکوس از آن دسته اصطلاحات است که برای آ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r w:rsidR="003A58E4">
        <w:rPr>
          <w:rFonts w:hint="cs"/>
          <w:rtl/>
        </w:rPr>
        <w:t>استاک</w:t>
      </w:r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16&lt;/RecNum&gt;&lt;DisplayText&gt;[16]&lt;/DisplayText&gt;&lt;record&gt;&lt;rec-number&gt;16&lt;/rec-number&gt;&lt;foreign-keys&gt;&lt;key app="EN" db-id="p0p9ax5rces2e9ev2xzp0w5kpv9zzrz5r0tz" timestamp="1570807842"&gt;16&lt;/key&gt;&lt;/foreign-keys&gt;&lt;ref-type name="Journal Article"&gt;17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1053D">
        <w:rPr>
          <w:rtl/>
        </w:rPr>
        <w:instrText>&lt;/</w:instrText>
      </w:r>
      <w:r w:rsidR="00E1053D">
        <w:instrText>secondary-title&gt;&lt;/titles&gt;&lt;periodical&gt;&lt;full-title&gt;IL: Oak Brook&lt;/full-title&gt;&lt;/periodical&gt;&lt;dates&gt;&lt;year&gt;1992&lt;/year&gt;&lt;/dates&gt;&lt;urls&gt;&lt;/urls&gt;&lt;/record&gt;&lt;/Cite&gt;&lt;/EndNote</w:instrText>
      </w:r>
      <w:r w:rsidR="00E1053D">
        <w:rPr>
          <w:rtl/>
        </w:rPr>
        <w:instrText>&gt;</w:instrText>
      </w:r>
      <w:r w:rsidR="003A58E4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6" w:tooltip="Stock, 1992 #16" w:history="1">
        <w:r w:rsidR="00EB0B7A" w:rsidRPr="00EB0B7A">
          <w:rPr>
            <w:rStyle w:val="Hyperlink"/>
            <w:rtl/>
          </w:rPr>
          <w:t>16</w:t>
        </w:r>
      </w:hyperlink>
      <w:r w:rsidR="006760C0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r>
        <w:rPr>
          <w:rFonts w:hint="cs"/>
          <w:rtl/>
        </w:rPr>
        <w:t xml:space="preserve">لجستیک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بازسازی، دفع پسماند و مدیریت پسماندهای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r w:rsidR="006E36F2">
        <w:rPr>
          <w:rFonts w:hint="cs"/>
          <w:rtl/>
        </w:rPr>
        <w:t xml:space="preserve"> به کلیه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پسماندها </w:t>
      </w:r>
      <w:r w:rsidR="00DF2F8A">
        <w:rPr>
          <w:rFonts w:hint="cs"/>
          <w:rtl/>
        </w:rPr>
        <w:t xml:space="preserve">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7EB4D7F2" w:rsidR="00BA527D" w:rsidRDefault="00B666F4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r w:rsidR="000D1AC7">
        <w:rPr>
          <w:rFonts w:hint="cs"/>
          <w:rtl/>
        </w:rPr>
        <w:t>علیرضایی</w:t>
      </w:r>
      <w:r w:rsidR="000F186D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</w:instrText>
      </w:r>
      <w:r w:rsidR="00E1053D">
        <w:rPr>
          <w:rtl/>
        </w:rPr>
        <w:instrText>"&gt;17&lt;/</w:instrText>
      </w:r>
      <w:r w:rsidR="00E1053D">
        <w:instrText>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1053D">
        <w:rPr>
          <w:rtl/>
        </w:rPr>
        <w:instrText xml:space="preserve"> </w:instrText>
      </w:r>
      <w:r w:rsidR="00E1053D">
        <w:instrText>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</w:r>
      <w:r w:rsidR="00E1053D">
        <w:rPr>
          <w:rtl/>
        </w:rPr>
        <w:instrText>&gt;</w:instrText>
      </w:r>
      <w:r w:rsidR="000F186D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7" w:tooltip="Shokouhyar, 2017 #17" w:history="1">
        <w:r w:rsidR="00EB0B7A" w:rsidRPr="00EB0B7A">
          <w:rPr>
            <w:rStyle w:val="Hyperlink"/>
            <w:rtl/>
          </w:rPr>
          <w:t>17</w:t>
        </w:r>
      </w:hyperlink>
      <w:r w:rsidR="006760C0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r w:rsidR="000F186D">
        <w:rPr>
          <w:rFonts w:hint="cs"/>
          <w:rtl/>
        </w:rPr>
        <w:t xml:space="preserve"> تحت عنوان "طراحی شبکه معکوس برای پسماند</w:t>
      </w:r>
      <w:r w:rsidR="00F55B4F">
        <w:rPr>
          <w:rFonts w:hint="cs"/>
          <w:rtl/>
        </w:rPr>
        <w:t>های</w:t>
      </w:r>
      <w:r w:rsidR="000F186D">
        <w:rPr>
          <w:rFonts w:hint="cs"/>
          <w:rtl/>
        </w:rPr>
        <w:t xml:space="preserve"> تجهیزات الکتریکی و الکترونیکی و استفاده از </w:t>
      </w:r>
      <w:r w:rsidR="000D1AC7">
        <w:rPr>
          <w:rFonts w:hint="cs"/>
          <w:rtl/>
        </w:rPr>
        <w:t>الگوریتم</w:t>
      </w:r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r w:rsidR="00767C6B">
        <w:rPr>
          <w:rFonts w:hint="cs"/>
          <w:rtl/>
        </w:rPr>
        <w:t>مکان‌یابی</w:t>
      </w:r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r w:rsidR="00972E73">
        <w:rPr>
          <w:rtl/>
        </w:rPr>
        <w:t>داده‌اند</w:t>
      </w:r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r w:rsidR="00972E73">
        <w:rPr>
          <w:rFonts w:hint="cs"/>
          <w:rtl/>
        </w:rPr>
        <w:t>محیط‌زیست</w:t>
      </w:r>
      <w:r w:rsidR="00F55B4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r w:rsidR="000D1AC7">
        <w:rPr>
          <w:rFonts w:hint="cs"/>
          <w:rtl/>
        </w:rPr>
        <w:t>الگوریتم</w:t>
      </w:r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r w:rsidR="00872269">
        <w:rPr>
          <w:rtl/>
        </w:rPr>
        <w:t>کرده‌اند</w:t>
      </w:r>
      <w:r w:rsidR="000E2EFD">
        <w:rPr>
          <w:rFonts w:hint="cs"/>
          <w:rtl/>
        </w:rPr>
        <w:t>.</w:t>
      </w:r>
      <w:r w:rsidR="000E2EFD">
        <w:t xml:space="preserve"> </w:t>
      </w:r>
      <w:r w:rsidR="000E2EFD">
        <w:rPr>
          <w:rFonts w:hint="cs"/>
          <w:rtl/>
        </w:rPr>
        <w:t xml:space="preserve"> (در این مدل میزان پسماندهای موجود </w:t>
      </w:r>
      <w:r w:rsidR="000E2EFD">
        <w:rPr>
          <w:rFonts w:hint="cs"/>
          <w:rtl/>
        </w:rPr>
        <w:lastRenderedPageBreak/>
        <w:t xml:space="preserve">در بازار در نظر گرفته نشده است و فرض بر این شده  است که میزان پسماندها در </w:t>
      </w:r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r w:rsidR="000E2EFD">
        <w:rPr>
          <w:rFonts w:hint="cs"/>
          <w:rtl/>
        </w:rPr>
        <w:t xml:space="preserve"> زمانی مختلف </w:t>
      </w:r>
      <w:r w:rsidR="000D1AC7">
        <w:rPr>
          <w:rFonts w:hint="cs"/>
          <w:rtl/>
        </w:rPr>
        <w:t>به‌اندازه</w:t>
      </w:r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7ACD658F" w:rsidR="00940B09" w:rsidRDefault="008276D1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>
        <w:rPr>
          <w:rFonts w:hint="cs"/>
          <w:rtl/>
        </w:rPr>
        <w:t xml:space="preserve"> در نظر گرفت بخش دمونتاژ</w:t>
      </w:r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پسماندهای بازگشتی دمونتاژ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41245">
        <w:rPr>
          <w:rFonts w:hint="cs"/>
          <w:rtl/>
        </w:rPr>
        <w:t xml:space="preserve"> برای بازسازی ارسال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طراحی‌شده</w:t>
      </w:r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>کینگ و ژاو</w:t>
      </w:r>
      <w:r w:rsidR="00940B0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Qiang&lt;/Author&gt;&lt;Year&gt;2016&lt;/Year&gt;&lt;RecNum&gt;18&lt;/RecNum&gt;&lt;DisplayText&gt;[18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1053D">
        <w:rPr>
          <w:rtl/>
        </w:rPr>
        <w:instrText xml:space="preserve"> </w:instrText>
      </w:r>
      <w:r w:rsidR="00E1053D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</w:instrText>
      </w:r>
      <w:r w:rsidR="00E1053D">
        <w:rPr>
          <w:rtl/>
        </w:rPr>
        <w:instrText>&lt;/</w:instrText>
      </w:r>
      <w:r w:rsidR="00E1053D">
        <w:instrText>volume&gt;&lt;number&gt;5&lt;/number&gt;&lt;dates&gt;&lt;year&gt;2016&lt;/year&gt;&lt;/dates&gt;&lt;isbn&gt;0254-8704&lt;/isbn&gt;&lt;urls&gt;&lt;/urls&gt;&lt;/record&gt;&lt;/Cite&gt;&lt;/EndNote</w:instrText>
      </w:r>
      <w:r w:rsidR="00E1053D">
        <w:rPr>
          <w:rtl/>
        </w:rPr>
        <w:instrText>&gt;</w:instrText>
      </w:r>
      <w:r w:rsidR="00940B0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8" w:tooltip="Qiang, 2016 #18" w:history="1">
        <w:r w:rsidR="00EB0B7A" w:rsidRPr="00EB0B7A">
          <w:rPr>
            <w:rStyle w:val="Hyperlink"/>
            <w:rtl/>
          </w:rPr>
          <w:t>18</w:t>
        </w:r>
      </w:hyperlink>
      <w:r w:rsidR="006760C0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دمونتاژ با این تفاوت که در این بخش محصولات دمونتاز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3019F" w:rsidRPr="00B41245">
        <w:rPr>
          <w:rFonts w:hint="cs"/>
          <w:rtl/>
        </w:rPr>
        <w:t xml:space="preserve"> 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پسماند برای </w:t>
      </w:r>
      <w:r w:rsidR="00DD670C">
        <w:rPr>
          <w:rFonts w:hint="cs"/>
          <w:rtl/>
        </w:rPr>
        <w:t>بازیافت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و </w:t>
      </w:r>
      <w:r w:rsidR="000D1AC7">
        <w:rPr>
          <w:rFonts w:hint="cs"/>
          <w:rtl/>
        </w:rPr>
        <w:t>تک‌محصولی</w:t>
      </w:r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r w:rsidR="00CC6B41">
        <w:rPr>
          <w:rFonts w:hint="cs"/>
          <w:rtl/>
        </w:rPr>
        <w:t>حل‌شده</w:t>
      </w:r>
      <w:r w:rsidR="00B41245">
        <w:rPr>
          <w:rFonts w:hint="cs"/>
          <w:rtl/>
        </w:rPr>
        <w:t xml:space="preserve"> است </w:t>
      </w:r>
      <w:r w:rsidR="00972E73">
        <w:rPr>
          <w:rFonts w:hint="cs"/>
          <w:rtl/>
        </w:rPr>
        <w:t>به‌علاوه</w:t>
      </w:r>
      <w:r w:rsidR="00B41245">
        <w:rPr>
          <w:rFonts w:hint="cs"/>
          <w:rtl/>
        </w:rPr>
        <w:t xml:space="preserve"> هدف مدل </w:t>
      </w:r>
      <w:r w:rsidR="00972E73">
        <w:rPr>
          <w:rFonts w:hint="cs"/>
          <w:rtl/>
        </w:rPr>
        <w:t>بهینه‌سازی</w:t>
      </w:r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r w:rsidR="00D62544">
        <w:rPr>
          <w:rFonts w:hint="cs"/>
          <w:rtl/>
        </w:rPr>
        <w:t xml:space="preserve"> </w:t>
      </w:r>
      <w:r w:rsidR="00972E73">
        <w:rPr>
          <w:rFonts w:hint="cs"/>
          <w:rtl/>
        </w:rPr>
        <w:t>انجام‌شده</w:t>
      </w:r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7959D3F8" w:rsidR="006F7857" w:rsidRDefault="00712812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مواد </w:t>
      </w:r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r w:rsidR="00FA7224">
        <w:rPr>
          <w:rFonts w:hint="cs"/>
          <w:rtl/>
        </w:rPr>
        <w:t xml:space="preserve"> که از پسماند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r w:rsidR="00972E73">
        <w:rPr>
          <w:rFonts w:hint="cs"/>
          <w:rtl/>
        </w:rPr>
        <w:t>به‌صورت</w:t>
      </w:r>
      <w:r w:rsidR="00FA7224">
        <w:rPr>
          <w:rFonts w:hint="cs"/>
          <w:rtl/>
        </w:rPr>
        <w:t xml:space="preserve"> نرخ ثابت در نظر </w:t>
      </w:r>
      <w:r w:rsidR="00972E73">
        <w:rPr>
          <w:rFonts w:hint="cs"/>
          <w:rtl/>
        </w:rPr>
        <w:t>گرفته‌شده</w:t>
      </w:r>
      <w:r w:rsidR="00FA7224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>
        <w:rPr>
          <w:rFonts w:hint="cs"/>
          <w:rtl/>
        </w:rPr>
        <w:t xml:space="preserve"> یو و سولوانگ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Yu&lt;/Author&gt;&lt;Year&gt;2016&lt;/Year&gt;&lt;RecNum&gt;19&lt;/RecNum&gt;&lt;DisplayText&gt;[19]&lt;/DisplayText&gt;&lt;record&gt;&lt;rec-number&gt;19&lt;/rec-number&gt;&lt;foreign-keys&gt;&lt;key app="EN" db-id="p0p9ax5rces2e9ev2xzp0w5kpv9zzrz5r0tz" timestamp="1570807843"&gt;19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1053D">
        <w:rPr>
          <w:rtl/>
        </w:rPr>
        <w:instrText xml:space="preserve"> </w:instrText>
      </w:r>
      <w:r w:rsidR="00E1053D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E31F03">
        <w:rPr>
          <w:noProof/>
        </w:rPr>
        <w:t>[</w:t>
      </w:r>
      <w:hyperlink w:anchor="_ENREF_19" w:tooltip="Yu, 2016 #19" w:history="1">
        <w:r w:rsidR="00EB0B7A" w:rsidRPr="00EB0B7A">
          <w:rPr>
            <w:rStyle w:val="Hyperlink"/>
          </w:rPr>
          <w:t>19</w:t>
        </w:r>
      </w:hyperlink>
      <w:r w:rsidR="00E31F03">
        <w:rPr>
          <w:noProof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تحت عنوان "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کلیدی روش مبتنی بر </w:t>
      </w:r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51447E">
        <w:rPr>
          <w:rFonts w:hint="cs"/>
          <w:rtl/>
        </w:rPr>
        <w:t xml:space="preserve">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بازسازی و </w:t>
      </w:r>
      <w:r w:rsidR="00972E73">
        <w:rPr>
          <w:rFonts w:hint="cs"/>
          <w:rtl/>
        </w:rPr>
        <w:t>بهینه‌سازی</w:t>
      </w:r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r w:rsidR="00CC6B41">
        <w:rPr>
          <w:rFonts w:hint="cs"/>
          <w:rtl/>
        </w:rPr>
        <w:t>ارائه‌شده</w:t>
      </w:r>
      <w:r w:rsidR="009A24D6">
        <w:rPr>
          <w:rFonts w:hint="cs"/>
          <w:rtl/>
        </w:rPr>
        <w:t xml:space="preserve"> میزان محصولات و مواد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از پسماند یک نرخ ثابت است </w:t>
      </w:r>
      <w:r w:rsidR="00972E73">
        <w:rPr>
          <w:rFonts w:hint="cs"/>
          <w:rtl/>
        </w:rPr>
        <w:t>به‌علاوه</w:t>
      </w:r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و مواد </w:t>
      </w:r>
      <w:r w:rsidR="00972E73">
        <w:rPr>
          <w:rFonts w:hint="cs"/>
          <w:rtl/>
        </w:rPr>
        <w:t>بازسازی‌شده</w:t>
      </w:r>
      <w:r w:rsidR="0051447E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آیهزا و همکاران </w:t>
      </w:r>
      <w:r w:rsidR="00D850F3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Ayvaz&lt;/Author&gt;&lt;Year&gt;2015&lt;/Year&gt;&lt;RecNum&gt;20&lt;/RecNum&gt;&lt;DisplayText&gt;[20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850F3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0" w:tooltip="Ayvaz, 2015 #20" w:history="1">
        <w:r w:rsidR="00EB0B7A" w:rsidRPr="00EB0B7A">
          <w:rPr>
            <w:rStyle w:val="Hyperlink"/>
            <w:rtl/>
          </w:rPr>
          <w:t>20</w:t>
        </w:r>
      </w:hyperlink>
      <w:r w:rsidR="006760C0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r w:rsidR="00767C6B">
        <w:rPr>
          <w:rFonts w:hint="cs"/>
          <w:rtl/>
        </w:rPr>
        <w:t>مکان‌یابی</w:t>
      </w:r>
      <w:r w:rsidR="00C765BA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C765BA">
        <w:rPr>
          <w:rFonts w:hint="cs"/>
          <w:rtl/>
        </w:rPr>
        <w:t xml:space="preserve">، مرا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در </w:t>
      </w:r>
      <w:r w:rsidR="00C765BA">
        <w:rPr>
          <w:rFonts w:hint="cs"/>
          <w:rtl/>
        </w:rPr>
        <w:lastRenderedPageBreak/>
        <w:t xml:space="preserve">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r w:rsidR="00772D5F">
        <w:rPr>
          <w:rtl/>
        </w:rPr>
        <w:t>عبارت‌اند</w:t>
      </w:r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r w:rsidR="00CC6B41">
        <w:rPr>
          <w:rFonts w:hint="cs"/>
          <w:rtl/>
        </w:rPr>
        <w:t>جمع‌آوری</w:t>
      </w:r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>مرکز بازیافت</w:t>
      </w:r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تنها درصدی از </w:t>
      </w:r>
      <w:r w:rsidR="00972E73">
        <w:rPr>
          <w:rtl/>
        </w:rPr>
        <w:t>پسماندها</w:t>
      </w:r>
      <w:r w:rsidR="00C765BA">
        <w:rPr>
          <w:rFonts w:hint="cs"/>
          <w:rtl/>
        </w:rPr>
        <w:t xml:space="preserve"> برای بازیافت ارسال </w:t>
      </w:r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r w:rsidR="00DB5A2A">
        <w:rPr>
          <w:rFonts w:hint="cs"/>
          <w:rtl/>
        </w:rPr>
        <w:t xml:space="preserve"> و مابقی پسماندها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درصد پسماندهای که 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r w:rsidR="000D1AC7">
        <w:rPr>
          <w:rFonts w:hint="cs"/>
          <w:rtl/>
        </w:rPr>
        <w:t>زده‌شده</w:t>
      </w:r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پسماندها و هزینه </w:t>
      </w:r>
      <w:r w:rsidR="00972E73">
        <w:rPr>
          <w:rFonts w:hint="cs"/>
          <w:rtl/>
        </w:rPr>
        <w:t>حمل‌ونقل</w:t>
      </w:r>
      <w:r w:rsidR="00720DE4">
        <w:rPr>
          <w:rFonts w:hint="cs"/>
          <w:rtl/>
        </w:rPr>
        <w:t xml:space="preserve"> نیز </w:t>
      </w:r>
      <w:r w:rsidR="00972E73">
        <w:rPr>
          <w:rFonts w:hint="cs"/>
          <w:rtl/>
        </w:rPr>
        <w:t>به‌صورت</w:t>
      </w:r>
      <w:r w:rsidR="00720DE4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720DE4">
        <w:rPr>
          <w:rFonts w:hint="cs"/>
          <w:rtl/>
        </w:rPr>
        <w:t xml:space="preserve"> است.</w:t>
      </w:r>
    </w:p>
    <w:p w14:paraId="1C986486" w14:textId="0625C264" w:rsidR="00735F7C" w:rsidRDefault="009E6269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t xml:space="preserve">کیلیک و همکاران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Kilic&lt;/Author&gt;&lt;Year&gt;2015&lt;/Year&gt;&lt;RecNum&gt;21&lt;/RecNum&gt;&lt;DisplayText&gt;[21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1053D">
        <w:rPr>
          <w:rtl/>
        </w:rPr>
        <w:instrText>&gt;&lt;</w:instrText>
      </w:r>
      <w:r w:rsidR="00E1053D">
        <w:instrText>pages&gt;120-132&lt;/pages&gt;&lt;volume&gt;95&lt;/volume&gt;&lt;dates&gt;&lt;year&gt;2015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1" w:tooltip="Kilic, 2015 #21" w:history="1">
        <w:r w:rsidR="00EB0B7A" w:rsidRPr="00EB0B7A">
          <w:rPr>
            <w:rStyle w:val="Hyperlink"/>
            <w:rtl/>
          </w:rPr>
          <w:t>21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بازیافت </w:t>
      </w:r>
      <w:r w:rsidR="00972E73">
        <w:rPr>
          <w:rtl/>
        </w:rPr>
        <w:t>پرداخته‌اند</w:t>
      </w:r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پسماند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بزرگ، 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r w:rsidR="00972E73">
        <w:rPr>
          <w:rtl/>
        </w:rPr>
        <w:t>خنک‌سازها</w:t>
      </w:r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r w:rsidR="00972E73">
        <w:rPr>
          <w:rFonts w:hint="cs"/>
          <w:rtl/>
        </w:rPr>
        <w:t>گرفته‌شده</w:t>
      </w:r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پسماند یک نرخ بازیافت</w:t>
      </w:r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524D0E">
        <w:t xml:space="preserve"> </w:t>
      </w:r>
      <w:r w:rsidR="00B0383F">
        <w:rPr>
          <w:rFonts w:hint="cs"/>
          <w:rtl/>
        </w:rPr>
        <w:t xml:space="preserve"> مدل ریاضی برای</w:t>
      </w:r>
      <w:r w:rsidR="006F7857">
        <w:rPr>
          <w:rFonts w:hint="cs"/>
          <w:rtl/>
        </w:rPr>
        <w:t xml:space="preserve"> 10 سناریو مختلف درباره میزان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6F7857">
        <w:rPr>
          <w:rFonts w:hint="cs"/>
          <w:rtl/>
        </w:rPr>
        <w:t xml:space="preserve"> پسماندها </w:t>
      </w:r>
      <w:r w:rsidR="00CC6B41">
        <w:rPr>
          <w:rFonts w:hint="cs"/>
          <w:rtl/>
        </w:rPr>
        <w:t>حل‌شده</w:t>
      </w:r>
      <w:r w:rsidR="00B0383F">
        <w:rPr>
          <w:rFonts w:hint="cs"/>
          <w:rtl/>
        </w:rPr>
        <w:t xml:space="preserve"> است.</w:t>
      </w:r>
    </w:p>
    <w:p w14:paraId="1D551DA8" w14:textId="719F1C04" w:rsidR="00B41245" w:rsidRDefault="006C5BB6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r>
        <w:t xml:space="preserve"> 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936816">
        <w:rPr>
          <w:rtl/>
        </w:rPr>
        <w:instrText xml:space="preserve"> </w:instrText>
      </w:r>
      <w:r w:rsidR="00936816">
        <w:instrText>ADDIN EN.CITE &lt;EndNote&gt;&lt;Cite&gt;&lt;Author&gt;Elbadrawy&lt;/Author&gt;&lt;Year&gt;2015&lt;/Year&gt;&lt;RecNum&gt;22&lt;/RecNum&gt;&lt;DisplayText&gt;[22]&lt;/DisplayText&gt;&lt;record&gt;&lt;rec-number&gt;22&lt;/rec-number&gt;&lt;foreign-keys&gt;&lt;key app="EN" db-id="p0p9ax5rces2e9ev2xzp0w5kpv9zzrz5r0tz" timestamp="1570807844"&gt;2</w:instrText>
      </w:r>
      <w:r w:rsidR="00936816">
        <w:rPr>
          <w:rtl/>
        </w:rPr>
        <w:instrText>2&lt;/</w:instrText>
      </w:r>
      <w:r w:rsidR="00936816">
        <w:instrText>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</w:instrText>
      </w:r>
      <w:r w:rsidR="00936816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2" w:tooltip="Elbadrawy, 2015 #22" w:history="1">
        <w:r w:rsidR="00EB0B7A" w:rsidRPr="00EB0B7A">
          <w:rPr>
            <w:rStyle w:val="Hyperlink"/>
            <w:rtl/>
          </w:rPr>
          <w:t>22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>، بازیافت</w:t>
      </w:r>
      <w:r>
        <w:rPr>
          <w:rFonts w:hint="cs"/>
          <w:rtl/>
        </w:rPr>
        <w:t xml:space="preserve">، تعمیرات، بازارهای دسته دوم، مراکز دفن و </w:t>
      </w:r>
      <w:r w:rsidR="00972E73">
        <w:rPr>
          <w:rtl/>
        </w:rPr>
        <w:t>کارخانه‌ها</w:t>
      </w:r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ریاضی جه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 xml:space="preserve"> تسهیلات </w:t>
      </w:r>
      <w:r w:rsidR="00972E73">
        <w:rPr>
          <w:rFonts w:hint="cs"/>
          <w:rtl/>
        </w:rPr>
        <w:t>دسته‌بندی</w:t>
      </w:r>
      <w:r w:rsidR="0030174C">
        <w:rPr>
          <w:rFonts w:hint="cs"/>
          <w:rtl/>
        </w:rPr>
        <w:t xml:space="preserve"> ، بازیافت و تعمیرات و تخصیص جریان بین تسهی</w:t>
      </w:r>
      <w:r w:rsidR="00D83DE8">
        <w:rPr>
          <w:rFonts w:hint="cs"/>
          <w:rtl/>
        </w:rPr>
        <w:t xml:space="preserve">لات </w:t>
      </w:r>
      <w:r w:rsidR="00872269">
        <w:rPr>
          <w:rtl/>
        </w:rPr>
        <w:t>پرداخته‌اند</w:t>
      </w:r>
      <w:r w:rsidR="0030174C">
        <w:rPr>
          <w:rFonts w:hint="cs"/>
          <w:rtl/>
        </w:rPr>
        <w:t xml:space="preserve"> در تابع هدف مدل </w:t>
      </w:r>
      <w:r w:rsidR="00CC6B41">
        <w:rPr>
          <w:rFonts w:hint="cs"/>
          <w:rtl/>
        </w:rPr>
        <w:t>ارائه‌شده</w:t>
      </w:r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r w:rsidR="00972E73">
        <w:rPr>
          <w:rFonts w:hint="cs"/>
          <w:rtl/>
        </w:rPr>
        <w:t>حمل‌ونقل</w:t>
      </w:r>
      <w:r w:rsidR="00BE3E07">
        <w:rPr>
          <w:rFonts w:hint="cs"/>
          <w:rtl/>
        </w:rPr>
        <w:t xml:space="preserve">، هزینه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و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تسهیلات در نظر </w:t>
      </w:r>
      <w:r w:rsidR="00972E73">
        <w:rPr>
          <w:rFonts w:hint="cs"/>
          <w:rtl/>
        </w:rPr>
        <w:t>گرفته‌شده</w:t>
      </w:r>
      <w:r w:rsidR="00BE3E07">
        <w:rPr>
          <w:rFonts w:hint="cs"/>
          <w:rtl/>
        </w:rPr>
        <w:t xml:space="preserve"> است و سای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بازسازی و بازیافت و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</w:t>
      </w:r>
      <w:r w:rsidR="00972E73">
        <w:rPr>
          <w:rtl/>
        </w:rPr>
        <w:t>پسماندها</w:t>
      </w:r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r w:rsidR="00D83DE8">
        <w:rPr>
          <w:rFonts w:hint="cs"/>
          <w:rtl/>
        </w:rPr>
        <w:t>غیردقیق</w:t>
      </w:r>
      <w:r w:rsidR="00BE3E07">
        <w:rPr>
          <w:rFonts w:hint="cs"/>
          <w:rtl/>
        </w:rPr>
        <w:t xml:space="preserve"> (</w:t>
      </w:r>
      <w:r w:rsidR="000D1AC7">
        <w:rPr>
          <w:rFonts w:hint="cs"/>
          <w:rtl/>
        </w:rPr>
        <w:t>الگوریتم</w:t>
      </w:r>
      <w:r w:rsidR="00BE3E07">
        <w:rPr>
          <w:rFonts w:hint="cs"/>
          <w:rtl/>
        </w:rPr>
        <w:t xml:space="preserve"> ژنتیک) </w:t>
      </w:r>
      <w:r w:rsidR="00972E73">
        <w:rPr>
          <w:rFonts w:hint="cs"/>
          <w:rtl/>
        </w:rPr>
        <w:t>استفاده‌شده</w:t>
      </w:r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</w:t>
      </w:r>
      <w:r w:rsidR="00083698">
        <w:rPr>
          <w:rFonts w:hint="cs"/>
          <w:rtl/>
        </w:rPr>
        <w:lastRenderedPageBreak/>
        <w:t xml:space="preserve">توجه به کوچک بودن حجم مسئله، بررسی مزیت استفاده از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</w:t>
      </w:r>
      <w:r w:rsidR="00D83DE8">
        <w:rPr>
          <w:rFonts w:hint="cs"/>
          <w:rtl/>
        </w:rPr>
        <w:t>غیردقیق</w:t>
      </w:r>
      <w:r w:rsidR="00083698">
        <w:rPr>
          <w:rFonts w:hint="cs"/>
          <w:rtl/>
        </w:rPr>
        <w:t xml:space="preserve"> برای حل مدل لازم است </w:t>
      </w:r>
      <w:r w:rsidR="00D83DE8">
        <w:rPr>
          <w:rFonts w:hint="cs"/>
          <w:rtl/>
        </w:rPr>
        <w:t>چون‌که</w:t>
      </w:r>
      <w:r w:rsidR="00083698">
        <w:rPr>
          <w:rFonts w:hint="cs"/>
          <w:rtl/>
        </w:rPr>
        <w:t xml:space="preserve"> به نظ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 w:rsidR="00083698">
        <w:rPr>
          <w:rFonts w:hint="cs"/>
          <w:rtl/>
        </w:rPr>
        <w:t xml:space="preserve"> که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دقیق در این مسئله </w:t>
      </w:r>
      <w:r w:rsidR="00D83DE8">
        <w:rPr>
          <w:rFonts w:hint="cs"/>
          <w:rtl/>
        </w:rPr>
        <w:t>جواب‌گو</w:t>
      </w:r>
      <w:r w:rsidR="00083698">
        <w:rPr>
          <w:rFonts w:hint="cs"/>
          <w:rtl/>
        </w:rPr>
        <w:t xml:space="preserve"> است.</w:t>
      </w:r>
    </w:p>
    <w:p w14:paraId="655F799D" w14:textId="0002AD4F" w:rsidR="008E0702" w:rsidRDefault="008E0702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زیافت محصولات را بر عهد </w:t>
      </w:r>
      <w:r w:rsidR="00972E73">
        <w:rPr>
          <w:rtl/>
        </w:rPr>
        <w:t>شرکت‌ها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r w:rsidR="00DE4E72">
        <w:rPr>
          <w:rFonts w:hint="cs"/>
          <w:rtl/>
        </w:rPr>
        <w:t>تصویب‌شده</w:t>
      </w:r>
      <w:r>
        <w:rPr>
          <w:rFonts w:hint="cs"/>
          <w:rtl/>
        </w:rPr>
        <w:t xml:space="preserve"> است. تاری و آلومور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ari&lt;/Author&gt;&lt;Year&gt;2014&lt;/Year&gt;&lt;RecNum&gt;23&lt;/RecNum&gt;&lt;DisplayText&gt;[23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3" w:tooltip="Tari, 2014 #23" w:history="1">
        <w:r w:rsidR="00EB0B7A" w:rsidRPr="00EB0B7A">
          <w:rPr>
            <w:rStyle w:val="Hyperlink"/>
            <w:rtl/>
          </w:rPr>
          <w:t>23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r>
        <w:rPr>
          <w:rFonts w:hint="cs"/>
          <w:rtl/>
        </w:rPr>
        <w:t xml:space="preserve">پیکربند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726A5E">
        <w:rPr>
          <w:rFonts w:hint="cs"/>
          <w:rtl/>
        </w:rPr>
        <w:t xml:space="preserve"> هدف این مقال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در یک شبکه 2 سطحی که شامل مناطق تولید،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و </w:t>
      </w:r>
      <w:r w:rsidR="00972E73">
        <w:rPr>
          <w:rtl/>
        </w:rPr>
        <w:t>شرکت‌ها</w:t>
      </w:r>
      <w:r w:rsidR="00726A5E">
        <w:rPr>
          <w:rFonts w:hint="cs"/>
          <w:rtl/>
        </w:rPr>
        <w:t xml:space="preserve"> است. در تابع هدف مدل </w:t>
      </w:r>
      <w:r w:rsidR="00CC6B41">
        <w:rPr>
          <w:rFonts w:hint="cs"/>
          <w:rtl/>
        </w:rPr>
        <w:t>ارائه‌شده</w:t>
      </w:r>
      <w:r w:rsidR="00726A5E">
        <w:rPr>
          <w:rFonts w:hint="cs"/>
          <w:rtl/>
        </w:rPr>
        <w:t xml:space="preserve"> برای </w:t>
      </w:r>
      <w:r w:rsidR="00DE4E72">
        <w:rPr>
          <w:rFonts w:hint="cs"/>
          <w:rtl/>
        </w:rPr>
        <w:t>پیکربندی</w:t>
      </w:r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r w:rsidR="00972E73">
        <w:rPr>
          <w:rFonts w:hint="cs"/>
          <w:rtl/>
        </w:rPr>
        <w:t>بهینه‌سازی</w:t>
      </w:r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پسماندهای اضافی در بین </w:t>
      </w:r>
      <w:r w:rsidR="00972E73">
        <w:rPr>
          <w:rtl/>
        </w:rPr>
        <w:t>شرکت‌ها</w:t>
      </w:r>
      <w:r w:rsidR="005E7D65">
        <w:rPr>
          <w:rFonts w:hint="cs"/>
          <w:rtl/>
        </w:rPr>
        <w:t xml:space="preserve"> و کمترین واریانس در افق زمانی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</w:t>
      </w:r>
      <w:r w:rsidR="00972E73">
        <w:rPr>
          <w:rFonts w:hint="cs"/>
          <w:rtl/>
        </w:rPr>
        <w:t>گرفته‌شده</w:t>
      </w:r>
      <w:r w:rsidR="005E7D65">
        <w:rPr>
          <w:rFonts w:hint="cs"/>
          <w:rtl/>
        </w:rPr>
        <w:t xml:space="preserve"> است.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در مدل </w:t>
      </w:r>
      <w:r w:rsidR="00972E73">
        <w:rPr>
          <w:rtl/>
        </w:rPr>
        <w:t>عبارت‌اند</w:t>
      </w:r>
      <w:r w:rsidR="005E7D65">
        <w:rPr>
          <w:rFonts w:hint="cs"/>
          <w:rtl/>
        </w:rPr>
        <w:t xml:space="preserve"> از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عملیات،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، هزینه </w:t>
      </w:r>
      <w:r w:rsidR="00972E73">
        <w:rPr>
          <w:rFonts w:hint="cs"/>
          <w:rtl/>
        </w:rPr>
        <w:t>حمل‌ونقل</w:t>
      </w:r>
      <w:r w:rsidR="005E7D65">
        <w:rPr>
          <w:rFonts w:hint="cs"/>
          <w:rtl/>
        </w:rPr>
        <w:t xml:space="preserve"> و هزینه خرید به </w:t>
      </w:r>
      <w:r w:rsidR="00972E73">
        <w:rPr>
          <w:rtl/>
        </w:rPr>
        <w:t>بسته‌ها</w:t>
      </w:r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پسماند دریافت کند و مقدار اضافی به توی بین </w:t>
      </w:r>
      <w:r w:rsidR="00972E73">
        <w:rPr>
          <w:rtl/>
        </w:rPr>
        <w:t>شرکت‌ها</w:t>
      </w:r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پسماند اضافی </w:t>
      </w:r>
      <w:r w:rsidR="00DE4E72">
        <w:rPr>
          <w:rFonts w:hint="cs"/>
          <w:rtl/>
        </w:rPr>
        <w:t>تقسیم‌شده</w:t>
      </w:r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>در این مدل قیمت خرید پسماندها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01BF59E3" w:rsidR="008E0702" w:rsidRDefault="00E57FC6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سیبل الومور و همکاران </w:t>
      </w:r>
      <w:r w:rsidR="00F92E87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Alumur&lt;/Author&gt;&lt;Year&gt;2012&lt;/Year&gt;&lt;RecNum&gt;24&lt;/RecNum&gt;&lt;DisplayText&gt;[24]&lt;/DisplayText&gt;&lt;record&gt;&lt;rec-number&gt;24&lt;/rec-number&gt;&lt;foreign-keys&gt;&lt;key app="EN" db-id="p0p9ax5rces2e9ev2xzp0w5kpv9zzrz5r0tz" timestamp="1570807844"&gt;24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F92E87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4" w:tooltip="Alumur, 2012 #24" w:history="1">
        <w:r w:rsidR="00EB0B7A" w:rsidRPr="00EB0B7A">
          <w:rPr>
            <w:rStyle w:val="Hyperlink"/>
            <w:rtl/>
          </w:rPr>
          <w:t>24</w:t>
        </w:r>
      </w:hyperlink>
      <w:r w:rsidR="006760C0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r w:rsidR="00F92E87">
        <w:rPr>
          <w:rFonts w:hint="cs"/>
          <w:rtl/>
        </w:rPr>
        <w:t xml:space="preserve"> چند </w:t>
      </w:r>
      <w:r w:rsidR="00DE4E72">
        <w:rPr>
          <w:rFonts w:hint="cs"/>
          <w:rtl/>
        </w:rPr>
        <w:t>محصولِ</w:t>
      </w:r>
      <w:r w:rsidR="00F92E87">
        <w:rPr>
          <w:rFonts w:hint="cs"/>
          <w:rtl/>
        </w:rPr>
        <w:t xml:space="preserve"> </w:t>
      </w:r>
      <w:r w:rsidR="00772D5F">
        <w:rPr>
          <w:rtl/>
        </w:rPr>
        <w:t>پرداخته‌اند</w:t>
      </w:r>
      <w:r w:rsidR="00F92E87">
        <w:rPr>
          <w:rFonts w:hint="cs"/>
          <w:rtl/>
        </w:rPr>
        <w:t xml:space="preserve"> که هدف آن </w:t>
      </w:r>
      <w:r w:rsidR="00767C6B">
        <w:rPr>
          <w:rFonts w:hint="cs"/>
          <w:rtl/>
        </w:rPr>
        <w:t>مکان‌یابی</w:t>
      </w:r>
      <w:r w:rsidR="00F92E87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r w:rsidR="00CC6B41">
        <w:rPr>
          <w:rFonts w:hint="cs"/>
          <w:rtl/>
        </w:rPr>
        <w:t>ارائه‌شده</w:t>
      </w:r>
      <w:r w:rsidR="00F92E87">
        <w:rPr>
          <w:rFonts w:hint="cs"/>
          <w:rtl/>
        </w:rPr>
        <w:t xml:space="preserve"> به تعیین ظرفیت این مراکز </w:t>
      </w:r>
      <w:r w:rsidR="00772D5F">
        <w:rPr>
          <w:rFonts w:hint="cs"/>
          <w:rtl/>
        </w:rPr>
        <w:t>پرداخته‌شده</w:t>
      </w:r>
      <w:r w:rsidR="00F92E87">
        <w:rPr>
          <w:rFonts w:hint="cs"/>
          <w:rtl/>
        </w:rPr>
        <w:t xml:space="preserve"> است. ظرفیت مراکز </w:t>
      </w:r>
      <w:r w:rsidR="00972E73">
        <w:rPr>
          <w:rFonts w:hint="cs"/>
          <w:rtl/>
        </w:rPr>
        <w:t>به‌صورت</w:t>
      </w:r>
      <w:r w:rsidR="00F92E87">
        <w:rPr>
          <w:rFonts w:hint="cs"/>
          <w:rtl/>
        </w:rPr>
        <w:t xml:space="preserve"> مودولار</w:t>
      </w:r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92E87">
        <w:rPr>
          <w:rFonts w:hint="cs"/>
          <w:rtl/>
        </w:rPr>
        <w:t xml:space="preserve"> است که هر یک از مراکز در ابتدا با یک ظرفیت اولیه </w:t>
      </w:r>
      <w:r w:rsidR="00972E73">
        <w:rPr>
          <w:rFonts w:hint="cs"/>
          <w:rtl/>
        </w:rPr>
        <w:t>راه‌اندازی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F92E87">
        <w:rPr>
          <w:rFonts w:hint="cs"/>
          <w:rtl/>
        </w:rPr>
        <w:t xml:space="preserve"> و در طول دوره </w:t>
      </w:r>
      <w:r w:rsidR="00972E73">
        <w:rPr>
          <w:rFonts w:hint="cs"/>
          <w:rtl/>
        </w:rPr>
        <w:t>برنامه‌ریزی</w:t>
      </w:r>
      <w:r w:rsidR="001A65CB">
        <w:rPr>
          <w:rFonts w:hint="cs"/>
          <w:rtl/>
        </w:rPr>
        <w:t xml:space="preserve"> ظرفیت مراکز افزاش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r w:rsidR="00F92E87">
        <w:rPr>
          <w:rFonts w:hint="cs"/>
          <w:rtl/>
        </w:rPr>
        <w:t xml:space="preserve">. در این پژوهش فرض شده است که کل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 </w:t>
      </w:r>
      <w:r w:rsidR="00DE4E72">
        <w:rPr>
          <w:rFonts w:hint="cs"/>
          <w:rtl/>
        </w:rPr>
        <w:t>جمع‌آوری‌شده</w:t>
      </w:r>
      <w:r w:rsidR="00F92E87">
        <w:rPr>
          <w:rFonts w:hint="cs"/>
          <w:rtl/>
        </w:rPr>
        <w:t xml:space="preserve"> قابلیت بازسازی </w:t>
      </w:r>
      <w:r w:rsidR="00DE4E72">
        <w:rPr>
          <w:rFonts w:hint="cs"/>
          <w:rtl/>
        </w:rPr>
        <w:t>رادارند</w:t>
      </w:r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r w:rsidR="00972E73">
        <w:rPr>
          <w:rFonts w:hint="cs"/>
          <w:rtl/>
        </w:rPr>
        <w:t>راه‌اندازی</w:t>
      </w:r>
      <w:r w:rsidR="00BE348A">
        <w:rPr>
          <w:rFonts w:hint="cs"/>
          <w:rtl/>
        </w:rPr>
        <w:t xml:space="preserve"> و </w:t>
      </w:r>
      <w:r w:rsidR="00767C6B">
        <w:rPr>
          <w:rFonts w:hint="cs"/>
          <w:rtl/>
        </w:rPr>
        <w:t>بهره‌برداری</w:t>
      </w:r>
      <w:r w:rsidR="00BE348A">
        <w:rPr>
          <w:rFonts w:hint="cs"/>
          <w:rtl/>
        </w:rPr>
        <w:t xml:space="preserve"> شبکه </w:t>
      </w:r>
      <w:r w:rsidR="00BE348A">
        <w:rPr>
          <w:rFonts w:hint="cs"/>
          <w:rtl/>
        </w:rPr>
        <w:lastRenderedPageBreak/>
        <w:t xml:space="preserve">معکوس را دارد و درآمد این سازمان از فروش محصولات </w:t>
      </w:r>
      <w:r w:rsidR="00972E73">
        <w:rPr>
          <w:rFonts w:hint="cs"/>
          <w:rtl/>
        </w:rPr>
        <w:t>بازسازی‌شده</w:t>
      </w:r>
      <w:r w:rsidR="00BE348A">
        <w:rPr>
          <w:rFonts w:hint="cs"/>
          <w:rtl/>
        </w:rPr>
        <w:t xml:space="preserve"> به سایر </w:t>
      </w:r>
      <w:r w:rsidR="00772D5F">
        <w:rPr>
          <w:rtl/>
        </w:rPr>
        <w:t>شرکت‌ها</w:t>
      </w:r>
      <w:r w:rsidR="00BE348A">
        <w:rPr>
          <w:rFonts w:hint="cs"/>
          <w:rtl/>
        </w:rPr>
        <w:t xml:space="preserve"> حاص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3DC44C70" w14:textId="77777777" w:rsidR="00466E89" w:rsidRDefault="00466E89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2EB536BC" w14:textId="77777777" w:rsidR="00466E89" w:rsidRDefault="00466E89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7901A029" w14:textId="77777777" w:rsidR="000649BF" w:rsidRDefault="000649BF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6" w:name="_Toc22639402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6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r w:rsidR="00972E73">
        <w:rPr>
          <w:rFonts w:hint="cs"/>
          <w:rtl/>
        </w:rPr>
        <w:t>یکپارچه‌سازی</w:t>
      </w:r>
      <w:r w:rsidR="00390CC7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r w:rsidR="00767C6B">
        <w:rPr>
          <w:rFonts w:hint="cs"/>
          <w:rtl/>
        </w:rPr>
        <w:t>خرده‌فروشی</w:t>
      </w:r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r w:rsidR="00CC6B41">
        <w:rPr>
          <w:rFonts w:hint="cs"/>
          <w:rtl/>
        </w:rPr>
        <w:t>جمع‌آوری</w:t>
      </w:r>
      <w:r w:rsidR="00156709">
        <w:rPr>
          <w:rFonts w:hint="cs"/>
          <w:rtl/>
        </w:rPr>
        <w:t xml:space="preserve">، </w:t>
      </w:r>
      <w:r w:rsidR="00DE4E72">
        <w:rPr>
          <w:rFonts w:hint="cs"/>
          <w:rtl/>
        </w:rPr>
        <w:t>مرتب‌سازی</w:t>
      </w:r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24E8170F" w:rsidR="009626FA" w:rsidRDefault="00DE1660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en&lt;/Author&gt;&lt;Year&gt;2015&lt;/Year&gt;&lt;RecNum&gt;25&lt;/RecNum&gt;&lt;DisplayText&gt;[25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</w:instrText>
      </w:r>
      <w:r w:rsidR="00E1053D">
        <w:rPr>
          <w:rtl/>
        </w:rPr>
        <w:instrText>120-3140&lt;/</w:instrText>
      </w:r>
      <w:r w:rsidR="00E1053D">
        <w:instrText>pages&gt;&lt;volume&gt;53&lt;/volume&gt;&lt;number&gt;10&lt;/number&gt;&lt;dates&gt;&lt;year&gt;2015&lt;/year&gt;&lt;/dates&gt;&lt;isbn&gt;0020-7543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5" w:tooltip="Chen, 2015 #25" w:history="1">
        <w:r w:rsidR="00EB0B7A" w:rsidRPr="00EB0B7A">
          <w:rPr>
            <w:rStyle w:val="Hyperlink"/>
            <w:rtl/>
          </w:rPr>
          <w:t>25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بازیافت </w:t>
      </w:r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r w:rsidR="009626FA">
        <w:rPr>
          <w:rFonts w:hint="cs"/>
          <w:rtl/>
        </w:rPr>
        <w:t xml:space="preserve"> در چین ارائه </w:t>
      </w:r>
      <w:r w:rsidR="00972E73">
        <w:rPr>
          <w:rtl/>
        </w:rPr>
        <w:t>داده‌اند</w:t>
      </w:r>
      <w:r w:rsidR="009626FA">
        <w:rPr>
          <w:rFonts w:hint="cs"/>
          <w:rtl/>
        </w:rPr>
        <w:t xml:space="preserve"> در این شبکه 4 شریک </w:t>
      </w:r>
      <w:r w:rsidR="00972E73">
        <w:rPr>
          <w:rFonts w:hint="cs"/>
          <w:rtl/>
        </w:rPr>
        <w:t>تأمین‌کننده</w:t>
      </w:r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r w:rsidR="00972E73">
        <w:rPr>
          <w:rFonts w:hint="cs"/>
          <w:rtl/>
        </w:rPr>
        <w:t>توزیع‌کننده</w:t>
      </w:r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r w:rsidR="00CC6B41">
        <w:rPr>
          <w:rFonts w:hint="cs"/>
          <w:rtl/>
        </w:rPr>
        <w:t>جمع‌آوری</w:t>
      </w:r>
      <w:r w:rsidR="009626FA">
        <w:rPr>
          <w:rFonts w:hint="cs"/>
          <w:rtl/>
        </w:rPr>
        <w:t xml:space="preserve">، مراکز بازیافت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r w:rsidR="00972E73">
        <w:rPr>
          <w:rFonts w:hint="cs"/>
          <w:rtl/>
        </w:rPr>
        <w:t>گرفته‌شده</w:t>
      </w:r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پسماندها</w:t>
      </w:r>
      <w:r w:rsidR="001F5AE0">
        <w:rPr>
          <w:rFonts w:hint="cs"/>
          <w:rtl/>
        </w:rPr>
        <w:t xml:space="preserve"> در مراکز بازیافت</w:t>
      </w:r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r w:rsidR="00DE4E72">
        <w:rPr>
          <w:rFonts w:hint="cs"/>
          <w:rtl/>
        </w:rPr>
        <w:t>دودسته</w:t>
      </w:r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که پسماندهای </w:t>
      </w:r>
      <w:r w:rsidR="00DE4E72">
        <w:rPr>
          <w:rFonts w:hint="cs"/>
          <w:rtl/>
        </w:rPr>
        <w:t>باکیفیت</w:t>
      </w:r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r w:rsidR="006C2202">
        <w:rPr>
          <w:rFonts w:hint="cs"/>
          <w:rtl/>
        </w:rPr>
        <w:t xml:space="preserve"> با کیفت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دمونتاز و بخش </w:t>
      </w:r>
      <w:r w:rsidR="00972E73">
        <w:rPr>
          <w:rFonts w:hint="cs"/>
          <w:rtl/>
        </w:rPr>
        <w:t>قابل‌استفاده</w:t>
      </w:r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r w:rsidR="00772D5F">
        <w:rPr>
          <w:rFonts w:hint="cs"/>
          <w:rtl/>
        </w:rPr>
        <w:t>مورداستفاده</w:t>
      </w:r>
      <w:r w:rsidR="006C220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C2202">
        <w:rPr>
          <w:rFonts w:hint="cs"/>
          <w:rtl/>
        </w:rPr>
        <w:t xml:space="preserve"> و </w:t>
      </w:r>
      <w:r w:rsidR="000D1AC7">
        <w:rPr>
          <w:rtl/>
        </w:rPr>
        <w:t>بخشه‌ای</w:t>
      </w:r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r w:rsidR="00CC6B41">
        <w:rPr>
          <w:rFonts w:hint="cs"/>
          <w:rtl/>
        </w:rPr>
        <w:t>ارائه‌شده</w:t>
      </w:r>
      <w:r w:rsidR="001409D5">
        <w:rPr>
          <w:rFonts w:hint="cs"/>
          <w:rtl/>
        </w:rPr>
        <w:t xml:space="preserve"> برای این شبکه قیمت خرید محصولات </w:t>
      </w:r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r w:rsidR="00772D5F">
        <w:rPr>
          <w:rFonts w:hint="cs"/>
          <w:rtl/>
        </w:rPr>
        <w:t>تأمین‌کنندگان</w:t>
      </w:r>
      <w:r w:rsidR="006D789E">
        <w:rPr>
          <w:rFonts w:hint="cs"/>
          <w:rtl/>
        </w:rPr>
        <w:t xml:space="preserve"> مواد اولیه و یا مواد اولیه بازیافت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 w:rsidR="00E04F06">
        <w:rPr>
          <w:rFonts w:hint="cs"/>
          <w:rtl/>
        </w:rPr>
        <w:t xml:space="preserve"> قیمت خرید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</w:t>
      </w:r>
      <w:r w:rsidR="00DE4E72">
        <w:rPr>
          <w:rFonts w:hint="cs"/>
          <w:rtl/>
        </w:rPr>
        <w:t>باکیفیت</w:t>
      </w:r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r w:rsidR="001F5AE0">
        <w:rPr>
          <w:rFonts w:hint="cs"/>
          <w:rtl/>
        </w:rPr>
        <w:lastRenderedPageBreak/>
        <w:t>قابیلت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کیفت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همچنین قیمت فروش محصولات </w:t>
      </w:r>
      <w:r w:rsidR="00972E73">
        <w:rPr>
          <w:rFonts w:hint="cs"/>
          <w:rtl/>
        </w:rPr>
        <w:t>بازسازی‌شده</w:t>
      </w:r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6F2E4E">
        <w:rPr>
          <w:rFonts w:hint="cs"/>
          <w:rtl/>
        </w:rPr>
        <w:t xml:space="preserve"> پسماند به ازای هر منطقه یک نرخ ثابت </w:t>
      </w:r>
      <w:r w:rsidR="00DE4E72">
        <w:rPr>
          <w:rFonts w:hint="cs"/>
          <w:rtl/>
        </w:rPr>
        <w:t>تعریف‌شده</w:t>
      </w:r>
      <w:r w:rsidR="006F2E4E">
        <w:rPr>
          <w:rFonts w:hint="cs"/>
          <w:rtl/>
        </w:rPr>
        <w:t xml:space="preserve"> است. برای </w:t>
      </w:r>
      <w:r w:rsidR="00972E73">
        <w:rPr>
          <w:rFonts w:hint="cs"/>
          <w:rtl/>
        </w:rPr>
        <w:t>بهینه‌سازی</w:t>
      </w:r>
      <w:r w:rsidR="006F2E4E">
        <w:rPr>
          <w:rFonts w:hint="cs"/>
          <w:rtl/>
        </w:rPr>
        <w:t xml:space="preserve"> مدل تنها بعد اقتصادی مسئله در نظر </w:t>
      </w:r>
      <w:r w:rsidR="00972E73">
        <w:rPr>
          <w:rFonts w:hint="cs"/>
          <w:rtl/>
        </w:rPr>
        <w:t>گرفته‌شده</w:t>
      </w:r>
      <w:r w:rsidR="006F2E4E">
        <w:rPr>
          <w:rFonts w:hint="cs"/>
          <w:rtl/>
        </w:rPr>
        <w:t xml:space="preserve"> است.</w:t>
      </w:r>
    </w:p>
    <w:p w14:paraId="008F379C" w14:textId="76C96799" w:rsidR="00C453B5" w:rsidRDefault="00276377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امین و ژان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Amin&lt;/Author&gt;&lt;Year&gt;2013&lt;/Year&gt;&lt;RecNum&gt;26&lt;/RecNum&gt;&lt;DisplayText&gt;[26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</w:instrText>
      </w:r>
      <w:r w:rsidR="00E1053D">
        <w:rPr>
          <w:rtl/>
        </w:rPr>
        <w:instrText>&gt;&lt;</w:instrText>
      </w:r>
      <w:r w:rsidR="00E1053D">
        <w:instrText>number&gt;5&lt;/number&gt;&lt;dates&gt;&lt;year&gt;2013&lt;/year&gt;&lt;/dates&gt;&lt;isbn&gt;0020-7543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6" w:tooltip="Amin, 2013 #26" w:history="1">
        <w:r w:rsidR="00EB0B7A" w:rsidRPr="00EB0B7A">
          <w:rPr>
            <w:rStyle w:val="Hyperlink"/>
            <w:rtl/>
          </w:rPr>
          <w:t>26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پیکربندی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r w:rsidR="00772D5F">
        <w:rPr>
          <w:rtl/>
        </w:rPr>
        <w:t>کرده‌اند</w:t>
      </w:r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r w:rsidR="00972E73">
        <w:rPr>
          <w:rFonts w:hint="cs"/>
          <w:rtl/>
        </w:rPr>
        <w:t>طراحی‌شده</w:t>
      </w:r>
      <w:r w:rsidR="00387C07">
        <w:rPr>
          <w:rFonts w:hint="cs"/>
          <w:rtl/>
        </w:rPr>
        <w:t xml:space="preserve"> پسماندهای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بازسازی برون سپ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شبکه تعی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r w:rsidR="00DE4E72">
        <w:rPr>
          <w:rFonts w:hint="cs"/>
          <w:rtl/>
        </w:rPr>
        <w:t>غیرخطی</w:t>
      </w:r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r w:rsidR="00772D5F">
        <w:rPr>
          <w:rtl/>
        </w:rPr>
        <w:t>داده‌اند</w:t>
      </w:r>
      <w:r w:rsidR="00C62954">
        <w:rPr>
          <w:rFonts w:hint="cs"/>
          <w:rtl/>
        </w:rPr>
        <w:t xml:space="preserve"> که برای </w:t>
      </w:r>
      <w:r w:rsidR="00972E73">
        <w:rPr>
          <w:rFonts w:hint="cs"/>
          <w:rtl/>
        </w:rPr>
        <w:t>بهینه‌سازی</w:t>
      </w:r>
      <w:r w:rsidR="00C62954">
        <w:rPr>
          <w:rFonts w:hint="cs"/>
          <w:rtl/>
        </w:rPr>
        <w:t xml:space="preserve"> این مدل تنها بعد اقتصادی (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C62954">
        <w:rPr>
          <w:rFonts w:hint="cs"/>
          <w:rtl/>
        </w:rPr>
        <w:t xml:space="preserve">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C62954">
        <w:rPr>
          <w:rFonts w:hint="cs"/>
          <w:rtl/>
        </w:rPr>
        <w:t xml:space="preserve"> هزینه خرید </w:t>
      </w:r>
      <w:r w:rsidR="00972E73">
        <w:rPr>
          <w:rtl/>
        </w:rPr>
        <w:t>پسماندها</w:t>
      </w:r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r w:rsidR="00234844">
        <w:rPr>
          <w:rFonts w:hint="cs"/>
          <w:rtl/>
        </w:rPr>
        <w:t xml:space="preserve">،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ارزیاب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فازی </w:t>
      </w:r>
      <w:r w:rsidR="00972E73">
        <w:rPr>
          <w:rFonts w:hint="cs"/>
          <w:rtl/>
        </w:rPr>
        <w:t>استفاده‌شده</w:t>
      </w:r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انتخاب و تخصیص </w:t>
      </w:r>
      <w:r w:rsidR="00972E73">
        <w:rPr>
          <w:rFonts w:hint="cs"/>
          <w:rtl/>
        </w:rPr>
        <w:t>تأمین‌کننده</w:t>
      </w:r>
      <w:r w:rsidR="00A7243A">
        <w:rPr>
          <w:rFonts w:hint="cs"/>
          <w:rtl/>
        </w:rPr>
        <w:t xml:space="preserve">، پیمانکاران بازسازی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بازسازی ح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r w:rsidR="00CC6B41">
        <w:rPr>
          <w:rFonts w:hint="cs"/>
          <w:rtl/>
        </w:rPr>
        <w:t>ارائه‌شده</w:t>
      </w:r>
      <w:r w:rsidR="00A7243A">
        <w:rPr>
          <w:rFonts w:hint="cs"/>
          <w:rtl/>
        </w:rPr>
        <w:t xml:space="preserve"> است.</w:t>
      </w:r>
    </w:p>
    <w:p w14:paraId="11551392" w14:textId="27984574" w:rsidR="00FA397A" w:rsidRDefault="00805DD0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متمرکز و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وجود دارد که در تصمیم گیر متمرکز فرض بر این است که تمام تصمیمات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متمرکز گر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اما در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هر یک از </w:t>
      </w:r>
      <w:r w:rsidR="000D1AC7">
        <w:rPr>
          <w:rtl/>
        </w:rPr>
        <w:t>بخشه‌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کیانگ کیانگ</w:t>
      </w:r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936816">
        <w:rPr>
          <w:rtl/>
        </w:rPr>
        <w:instrText xml:space="preserve"> </w:instrText>
      </w:r>
      <w:r w:rsidR="00936816">
        <w:instrText>ADDIN EN.CITE &lt;EndNote&gt;&lt;Cite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936816">
        <w:rPr>
          <w:rtl/>
        </w:rPr>
        <w:instrText xml:space="preserve"> </w:instrText>
      </w:r>
      <w:r w:rsidR="00936816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</w:instrText>
      </w:r>
      <w:r w:rsidR="00936816">
        <w:rPr>
          <w:rtl/>
        </w:rPr>
        <w:instrText>&gt;</w:instrText>
      </w:r>
      <w:r w:rsidR="00D93A4D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7" w:tooltip="Qiang, 2013 #27" w:history="1">
        <w:r w:rsidR="00EB0B7A" w:rsidRPr="00EB0B7A">
          <w:rPr>
            <w:rStyle w:val="Hyperlink"/>
            <w:rtl/>
          </w:rPr>
          <w:t>27</w:t>
        </w:r>
      </w:hyperlink>
      <w:r w:rsidR="006760C0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غیرمتمرکز </w:t>
      </w:r>
      <w:r w:rsidR="00772D5F">
        <w:rPr>
          <w:rtl/>
        </w:rPr>
        <w:t>پرداخته‌اند</w:t>
      </w:r>
      <w:r w:rsidR="00D93A4D">
        <w:rPr>
          <w:rFonts w:hint="cs"/>
          <w:rtl/>
        </w:rPr>
        <w:t xml:space="preserve"> شبکه </w:t>
      </w:r>
      <w:r w:rsidR="00CC6B41">
        <w:rPr>
          <w:rFonts w:hint="cs"/>
          <w:rtl/>
        </w:rPr>
        <w:t>ارائه‌شده</w:t>
      </w:r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r w:rsidR="00972E73">
        <w:rPr>
          <w:rFonts w:hint="cs"/>
          <w:rtl/>
        </w:rPr>
        <w:t>تأمین‌کننده</w:t>
      </w:r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r w:rsidR="00767C6B">
        <w:rPr>
          <w:rFonts w:hint="cs"/>
          <w:rtl/>
        </w:rPr>
        <w:t>خرده‌فروشی</w:t>
      </w:r>
      <w:r w:rsidR="00D54EB9">
        <w:rPr>
          <w:rFonts w:hint="cs"/>
          <w:rtl/>
        </w:rPr>
        <w:t xml:space="preserve"> است که مشتریان محصولات بازگشتی را به </w:t>
      </w:r>
      <w:r w:rsidR="00DE4E72">
        <w:rPr>
          <w:rFonts w:hint="cs"/>
          <w:rtl/>
        </w:rPr>
        <w:t>خرده‌فروشان</w:t>
      </w:r>
      <w:r w:rsidR="00D54EB9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r w:rsidR="00972E73">
        <w:rPr>
          <w:rFonts w:hint="cs"/>
          <w:rtl/>
        </w:rPr>
        <w:t>تولیدشده</w:t>
      </w:r>
      <w:r w:rsidR="00D54EB9">
        <w:rPr>
          <w:rFonts w:hint="cs"/>
          <w:rtl/>
        </w:rPr>
        <w:t xml:space="preserve"> از مواد اولیه بازیافتی </w:t>
      </w:r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r w:rsidR="00D54EB9">
        <w:rPr>
          <w:rFonts w:hint="cs"/>
          <w:rtl/>
        </w:rPr>
        <w:t xml:space="preserve"> عم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D54EB9">
        <w:rPr>
          <w:rFonts w:hint="cs"/>
          <w:rtl/>
        </w:rPr>
        <w:t xml:space="preserve"> و برای </w:t>
      </w:r>
      <w:r w:rsidR="001A67C8">
        <w:rPr>
          <w:rFonts w:hint="cs"/>
          <w:rtl/>
        </w:rPr>
        <w:t>آن‌ها</w:t>
      </w:r>
      <w:r w:rsidR="00D54EB9">
        <w:rPr>
          <w:rFonts w:hint="cs"/>
          <w:rtl/>
        </w:rPr>
        <w:t xml:space="preserve"> دارای ارزش یکسانی است در مل </w:t>
      </w:r>
      <w:r w:rsidR="00CC6B41">
        <w:rPr>
          <w:rFonts w:hint="cs"/>
          <w:rtl/>
        </w:rPr>
        <w:t>ارائه‌شده</w:t>
      </w:r>
      <w:r w:rsidR="00D54EB9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BC22E7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. در مدل ریاضی </w:t>
      </w:r>
      <w:r w:rsidR="00CC6B41">
        <w:rPr>
          <w:rFonts w:hint="cs"/>
          <w:rtl/>
        </w:rPr>
        <w:t>ارائه‌شده</w:t>
      </w:r>
      <w:r w:rsidR="00BC22E7"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بهینه‌سازی</w:t>
      </w:r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و خرید مواد اولیه و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و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 بخش از پسماندها قابلیت استفاده </w:t>
      </w:r>
      <w:r w:rsidR="00DE4E72">
        <w:rPr>
          <w:rFonts w:hint="cs"/>
          <w:rtl/>
        </w:rPr>
        <w:t>رادارند</w:t>
      </w:r>
      <w:r w:rsidR="00BC22E7">
        <w:rPr>
          <w:rFonts w:hint="cs"/>
          <w:rtl/>
        </w:rPr>
        <w:t xml:space="preserve"> و مابقی </w:t>
      </w:r>
      <w:r w:rsidR="00972E73">
        <w:rPr>
          <w:rtl/>
        </w:rPr>
        <w:t>پسماندها</w:t>
      </w:r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 w:rsidR="00BC22E7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C22E7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BC22E7">
        <w:rPr>
          <w:rFonts w:hint="cs"/>
          <w:rtl/>
        </w:rPr>
        <w:t xml:space="preserve"> دارای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DD6CE6">
        <w:rPr>
          <w:rFonts w:hint="cs"/>
          <w:rtl/>
        </w:rPr>
        <w:t xml:space="preserve"> تابعی از قیمت محصولات در نظر </w:t>
      </w:r>
      <w:r w:rsidR="00972E73">
        <w:rPr>
          <w:rFonts w:hint="cs"/>
          <w:rtl/>
        </w:rPr>
        <w:t>گرفته‌شده</w:t>
      </w:r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r w:rsidR="003D6091">
        <w:rPr>
          <w:rFonts w:hint="cs"/>
          <w:rtl/>
        </w:rPr>
        <w:t xml:space="preserve"> مختلف تخمین </w:t>
      </w:r>
      <w:r w:rsidR="000D1AC7">
        <w:rPr>
          <w:rFonts w:hint="cs"/>
          <w:rtl/>
        </w:rPr>
        <w:t>زده‌شده</w:t>
      </w:r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r w:rsidR="00CC6B41">
        <w:rPr>
          <w:rFonts w:hint="cs"/>
          <w:rtl/>
        </w:rPr>
        <w:t>بیان‌شده</w:t>
      </w:r>
      <w:r w:rsidR="003D6091">
        <w:rPr>
          <w:rFonts w:hint="cs"/>
          <w:rtl/>
        </w:rPr>
        <w:t xml:space="preserve"> است.</w:t>
      </w:r>
    </w:p>
    <w:p w14:paraId="07DC8EDA" w14:textId="77777777" w:rsidR="00987A0B" w:rsidRDefault="00987A0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  <w:sectPr w:rsidR="00987A0B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3360F2C3" w14:textId="77777777" w:rsidR="00A524FF" w:rsidRDefault="00A524FF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294DEF75" w14:textId="17E5F349" w:rsidR="007D04AD" w:rsidRDefault="007D04AD" w:rsidP="00146AD5">
      <w:pPr>
        <w:pStyle w:val="Caption"/>
      </w:pPr>
      <w:bookmarkStart w:id="37" w:name="_Ref16540399"/>
      <w:bookmarkStart w:id="38" w:name="_Ref16540360"/>
      <w:bookmarkStart w:id="39" w:name="_Toc21739621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2</w:t>
      </w:r>
      <w:r>
        <w:rPr>
          <w:rtl/>
        </w:rPr>
        <w:fldChar w:fldCharType="end"/>
      </w:r>
      <w:bookmarkEnd w:id="37"/>
      <w:r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38"/>
      <w:bookmarkEnd w:id="39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48"/>
        <w:gridCol w:w="608"/>
        <w:gridCol w:w="1476"/>
        <w:gridCol w:w="1635"/>
        <w:gridCol w:w="1049"/>
        <w:gridCol w:w="492"/>
        <w:gridCol w:w="492"/>
        <w:gridCol w:w="842"/>
        <w:gridCol w:w="836"/>
        <w:gridCol w:w="791"/>
        <w:gridCol w:w="1076"/>
        <w:gridCol w:w="1571"/>
        <w:gridCol w:w="856"/>
      </w:tblGrid>
      <w:tr w:rsidR="007951F2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کیفت پسماند</w:t>
            </w:r>
          </w:p>
        </w:tc>
      </w:tr>
      <w:tr w:rsidR="007951F2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Ec</w:t>
            </w:r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En</w:t>
            </w:r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7951F2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340D1CBE" w:rsidR="00527AA1" w:rsidRPr="00940B09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</w:instrText>
            </w:r>
            <w:r w:rsidR="00E1053D">
              <w:rPr>
                <w:sz w:val="20"/>
                <w:szCs w:val="22"/>
                <w:rtl/>
              </w:rPr>
              <w:instrText>"&gt;17&lt;/</w:instrText>
            </w:r>
            <w:r w:rsidR="00E1053D">
              <w:rPr>
                <w:sz w:val="20"/>
                <w:szCs w:val="22"/>
              </w:rPr>
              <w:instrText>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17" w:tooltip="Shokouhyar, 2017 #17" w:history="1">
              <w:r w:rsidR="00EB0B7A" w:rsidRPr="00EB0B7A">
                <w:rPr>
                  <w:rStyle w:val="Hyperlink"/>
                  <w:rtl/>
                </w:rPr>
                <w:t>17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76146648" w:rsidR="00527AA1" w:rsidRPr="00940B09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Qiang&lt;/Author&gt;&lt;Year&gt;2016&lt;/Year&gt;&lt;RecNum&gt;18&lt;/RecNum&gt;&lt;DisplayText&gt;[18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</w:instrText>
            </w:r>
            <w:r w:rsidR="00E1053D">
              <w:rPr>
                <w:sz w:val="20"/>
                <w:szCs w:val="22"/>
                <w:rtl/>
              </w:rPr>
              <w:instrText>&lt;/</w:instrText>
            </w:r>
            <w:r w:rsidR="00E1053D">
              <w:rPr>
                <w:sz w:val="20"/>
                <w:szCs w:val="22"/>
              </w:rPr>
              <w:instrText>volume&gt;&lt;number&gt;5&lt;/number&gt;&lt;dates&gt;&lt;year&gt;2016&lt;/year&gt;&lt;/dates&gt;&lt;isbn&gt;0254-8704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18" w:tooltip="Qiang, 2016 #18" w:history="1">
              <w:r w:rsidR="00EB0B7A" w:rsidRPr="00EB0B7A">
                <w:rPr>
                  <w:rStyle w:val="Hyperlink"/>
                  <w:rtl/>
                </w:rPr>
                <w:t>18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07A4E061" w:rsidR="00527AA1" w:rsidRPr="00940B09" w:rsidRDefault="00972E73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r w:rsidR="00527AA1" w:rsidRPr="0041521C">
              <w:rPr>
                <w:sz w:val="20"/>
                <w:szCs w:val="22"/>
                <w:rtl/>
              </w:rPr>
              <w:t xml:space="preserve">  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1053D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19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6760C0">
              <w:rPr>
                <w:noProof/>
                <w:sz w:val="20"/>
                <w:szCs w:val="22"/>
              </w:rPr>
              <w:t>[</w:t>
            </w:r>
            <w:hyperlink w:anchor="_ENREF_19" w:tooltip="Yu, 2016 #19" w:history="1">
              <w:r w:rsidR="00EB0B7A" w:rsidRPr="00EB0B7A">
                <w:rPr>
                  <w:rStyle w:val="Hyperlink"/>
                </w:rPr>
                <w:t>19</w:t>
              </w:r>
            </w:hyperlink>
            <w:r w:rsidR="006760C0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5B40A568" w:rsidR="00527AA1" w:rsidRPr="00C765BA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lastRenderedPageBreak/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1053D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0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6760C0">
              <w:rPr>
                <w:noProof/>
                <w:sz w:val="20"/>
                <w:szCs w:val="22"/>
              </w:rPr>
              <w:t>[</w:t>
            </w:r>
            <w:hyperlink w:anchor="_ENREF_20" w:tooltip="Ayvaz, 2015 #20" w:history="1">
              <w:r w:rsidR="00EB0B7A" w:rsidRPr="00EB0B7A">
                <w:rPr>
                  <w:rStyle w:val="Hyperlink"/>
                </w:rPr>
                <w:t>20</w:t>
              </w:r>
            </w:hyperlink>
            <w:r w:rsidR="006760C0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5A165B26" w:rsidR="00527AA1" w:rsidRPr="00C765BA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Kilic&lt;/Author&gt;&lt;Year&gt;2015&lt;/Year&gt;&lt;RecNum&gt;21&lt;/RecNum&gt;&lt;DisplayText&gt;[21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1053D">
              <w:rPr>
                <w:sz w:val="20"/>
                <w:szCs w:val="22"/>
                <w:rtl/>
              </w:rPr>
              <w:instrText>&gt;&lt;</w:instrText>
            </w:r>
            <w:r w:rsidR="00E1053D">
              <w:rPr>
                <w:sz w:val="20"/>
                <w:szCs w:val="22"/>
              </w:rPr>
              <w:instrText>pages&gt;120-132&lt;/pages&gt;&lt;volume&gt;95&lt;/volume&gt;&lt;dates&gt;&lt;year&gt;2015&lt;/year&gt;&lt;/dates&gt;&lt;isbn&gt;0921-3449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1" w:tooltip="Kilic, 2015 #21" w:history="1">
              <w:r w:rsidR="00EB0B7A" w:rsidRPr="00EB0B7A">
                <w:rPr>
                  <w:rStyle w:val="Hyperlink"/>
                  <w:rtl/>
                </w:rPr>
                <w:t>21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26B3AEE0" w:rsidR="00527AA1" w:rsidRPr="00735F7C" w:rsidRDefault="00972E73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936816">
              <w:rPr>
                <w:sz w:val="20"/>
                <w:szCs w:val="22"/>
                <w:rtl/>
              </w:rPr>
              <w:instrText xml:space="preserve"> </w:instrText>
            </w:r>
            <w:r w:rsidR="00936816">
              <w:rPr>
                <w:sz w:val="20"/>
                <w:szCs w:val="22"/>
              </w:rPr>
              <w:instrText>ADDIN EN.CITE &lt;EndNote&gt;&lt;Cite&gt;&lt;Author&gt;Elbadrawy&lt;/Author&gt;&lt;Year&gt;2015&lt;/Year&gt;&lt;RecNum&gt;22&lt;/RecNum&gt;&lt;DisplayText&gt;[22]&lt;/DisplayText&gt;&lt;record&gt;&lt;rec-number&gt;22&lt;/rec-number&gt;&lt;foreign-keys&gt;&lt;key app="EN" db-id="p0p9ax5rces2e9ev2xzp0w5kpv9zzrz5r0tz" timestamp="1570807844"&gt;2</w:instrText>
            </w:r>
            <w:r w:rsidR="00936816">
              <w:rPr>
                <w:sz w:val="20"/>
                <w:szCs w:val="22"/>
                <w:rtl/>
              </w:rPr>
              <w:instrText>2&lt;/</w:instrText>
            </w:r>
            <w:r w:rsidR="00936816">
              <w:rPr>
                <w:sz w:val="20"/>
                <w:szCs w:val="22"/>
              </w:rPr>
              <w:instrText>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</w:instrText>
            </w:r>
            <w:r w:rsidR="00936816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2" w:tooltip="Elbadrawy, 2015 #22" w:history="1">
              <w:r w:rsidR="00EB0B7A" w:rsidRPr="00EB0B7A">
                <w:rPr>
                  <w:rStyle w:val="Hyperlink"/>
                  <w:rtl/>
                </w:rPr>
                <w:t>22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56489AB2" w:rsidR="00527AA1" w:rsidRPr="00C453B5" w:rsidRDefault="00972E73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بازیافت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1053D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5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6760C0">
              <w:rPr>
                <w:noProof/>
                <w:sz w:val="20"/>
                <w:szCs w:val="22"/>
              </w:rPr>
              <w:t>[</w:t>
            </w:r>
            <w:hyperlink w:anchor="_ENREF_25" w:tooltip="Chen, 2015 #25" w:history="1">
              <w:r w:rsidR="00EB0B7A" w:rsidRPr="00EB0B7A">
                <w:rPr>
                  <w:rStyle w:val="Hyperlink"/>
                </w:rPr>
                <w:t>25</w:t>
              </w:r>
            </w:hyperlink>
            <w:r w:rsidR="006760C0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7951F2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3A6377E8" w:rsidR="00527AA1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پیکربندی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Amin&lt;/Author&gt;&lt;Year&gt;2013&lt;/Year&gt;&lt;RecNum&gt;26&lt;/RecNum&gt;&lt;DisplayText&gt;[26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</w:instrText>
            </w:r>
            <w:r w:rsidR="00E1053D">
              <w:rPr>
                <w:sz w:val="20"/>
                <w:szCs w:val="22"/>
                <w:rtl/>
              </w:rPr>
              <w:instrText>&gt;&lt;</w:instrText>
            </w:r>
            <w:r w:rsidR="00E1053D">
              <w:rPr>
                <w:sz w:val="20"/>
                <w:szCs w:val="22"/>
              </w:rPr>
              <w:instrText>number&gt;5&lt;/number&gt;&lt;dates&gt;&lt;year&gt;2013&lt;/year&gt;&lt;/dates&gt;&lt;isbn&gt;0020-7543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6" w:tooltip="Amin, 2013 #26" w:history="1">
              <w:r w:rsidR="00EB0B7A" w:rsidRPr="00EB0B7A">
                <w:rPr>
                  <w:rStyle w:val="Hyperlink"/>
                  <w:rtl/>
                </w:rPr>
                <w:t>26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951F2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14FBBF93" w:rsidR="006B6CA8" w:rsidRDefault="00972E73" w:rsidP="00EB0B7A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Tari&lt;/Author&gt;&lt;Year&gt;2014&lt;/Year&gt;&lt;RecNum&gt;23&lt;/RecNum&gt;&lt;DisplayText&gt;[23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3" w:tooltip="Tari, 2014 #23" w:history="1">
              <w:r w:rsidR="00EB0B7A" w:rsidRPr="00EB0B7A">
                <w:rPr>
                  <w:rStyle w:val="Hyperlink"/>
                  <w:rtl/>
                </w:rPr>
                <w:t>23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951F2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18F11809" w:rsidR="00BC30B9" w:rsidRDefault="001C1947" w:rsidP="00EB0B7A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lastRenderedPageBreak/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r w:rsidR="00972E73">
              <w:rPr>
                <w:sz w:val="20"/>
                <w:szCs w:val="22"/>
                <w:rtl/>
              </w:rPr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936816">
              <w:rPr>
                <w:sz w:val="20"/>
                <w:szCs w:val="22"/>
                <w:rtl/>
              </w:rPr>
              <w:instrText xml:space="preserve"> </w:instrText>
            </w:r>
            <w:r w:rsidR="00936816">
              <w:rPr>
                <w:sz w:val="20"/>
                <w:szCs w:val="22"/>
              </w:rPr>
              <w:instrText>ADDIN EN.CITE &lt;EndNote&gt;&lt;Cite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936816">
              <w:rPr>
                <w:sz w:val="20"/>
                <w:szCs w:val="22"/>
                <w:rtl/>
              </w:rPr>
              <w:instrText xml:space="preserve"> </w:instrText>
            </w:r>
            <w:r w:rsidR="00936816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</w:instrText>
            </w:r>
            <w:r w:rsidR="00936816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7" w:tooltip="Qiang, 2013 #27" w:history="1">
              <w:r w:rsidR="00EB0B7A" w:rsidRPr="00EB0B7A">
                <w:rPr>
                  <w:rStyle w:val="Hyperlink"/>
                  <w:rtl/>
                </w:rPr>
                <w:t>27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7433DC7F" w:rsidR="006D2621" w:rsidRDefault="006D2621" w:rsidP="00EB0B7A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Alumur&lt;/Author&gt;&lt;Year&gt;2012&lt;/Year&gt;&lt;RecNum&gt;24&lt;/RecNum&gt;&lt;DisplayText&gt;[24]&lt;/DisplayText&gt;&lt;record&gt;&lt;rec-number&gt;24&lt;/rec-number&gt;&lt;foreign-keys&gt;&lt;key app="EN" db-id="p0p9ax5rces2e9ev2xzp0w5kpv9zzrz5r0tz" timestamp="1570807844"&gt;24</w:instrText>
            </w:r>
            <w:r w:rsidR="00E1053D">
              <w:rPr>
                <w:sz w:val="20"/>
                <w:szCs w:val="22"/>
                <w:rtl/>
              </w:rPr>
              <w:instrText>&lt;/</w:instrText>
            </w:r>
            <w:r w:rsidR="00E1053D">
              <w:rPr>
                <w:sz w:val="20"/>
                <w:szCs w:val="22"/>
              </w:rPr>
              <w:instrText>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4" w:tooltip="Alumur, 2012 #24" w:history="1">
              <w:r w:rsidR="00EB0B7A" w:rsidRPr="00EB0B7A">
                <w:rPr>
                  <w:rStyle w:val="Hyperlink"/>
                  <w:rtl/>
                </w:rPr>
                <w:t>24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1155D6E5" w14:textId="77777777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40" w:name="_Toc22639403"/>
      <w:r>
        <w:rPr>
          <w:rFonts w:hint="cs"/>
          <w:rtl/>
        </w:rPr>
        <w:lastRenderedPageBreak/>
        <w:t>بررسی شکاف تحقیقاتی و جایگاه تحقیق</w:t>
      </w:r>
      <w:bookmarkEnd w:id="40"/>
    </w:p>
    <w:p w14:paraId="2521BCD3" w14:textId="5C9A7920" w:rsidR="003F0449" w:rsidRDefault="003F0449" w:rsidP="0096102B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r>
        <w:rPr>
          <w:rtl/>
        </w:rPr>
        <w:t>پژوهش‌ها</w:t>
      </w:r>
      <w:r>
        <w:rPr>
          <w:rFonts w:hint="cs"/>
          <w:rtl/>
        </w:rPr>
        <w:t xml:space="preserve">ی که در جهت مدیریت پسماندهای الکتریکی و الکترونیکی انجام‌شده اس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ریاضی ارائه‌شده و رویکردی که برای حل مدل در نظر گرفته‌شده است، در شبکه طراحی‌شده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r w:rsidR="00772D5F">
        <w:rPr>
          <w:rFonts w:hint="cs"/>
          <w:rtl/>
        </w:rPr>
        <w:t>بررسی‌شده</w:t>
      </w:r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9E3A63">
        <w:rPr>
          <w:rtl/>
        </w:rPr>
        <w:t xml:space="preserve">جدول </w:t>
      </w:r>
      <w:r w:rsidR="009E3A63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داده‌شده است </w:t>
      </w:r>
      <w:r w:rsidR="00767C6B">
        <w:rPr>
          <w:rFonts w:hint="cs"/>
          <w:rtl/>
        </w:rPr>
        <w:t>همان‌طور</w:t>
      </w:r>
      <w:r>
        <w:rPr>
          <w:rFonts w:hint="cs"/>
          <w:rtl/>
        </w:rPr>
        <w:t xml:space="preserve"> که مشاه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Fonts w:hint="cs"/>
          <w:rtl/>
        </w:rPr>
        <w:t xml:space="preserve">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ی انجام‌شده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محدودیت بودجه برای </w:t>
      </w:r>
      <w:r w:rsidR="00767C6B">
        <w:rPr>
          <w:rFonts w:hint="cs"/>
          <w:rtl/>
        </w:rPr>
        <w:t>سرمایه‌گذاری</w:t>
      </w:r>
      <w:r>
        <w:rPr>
          <w:rFonts w:hint="cs"/>
          <w:rtl/>
        </w:rPr>
        <w:t xml:space="preserve"> ثابت را در نظر </w:t>
      </w:r>
      <w:r>
        <w:rPr>
          <w:rtl/>
        </w:rPr>
        <w:t>نگرفته‌اند</w:t>
      </w:r>
      <w:r>
        <w:rPr>
          <w:rFonts w:hint="cs"/>
          <w:rtl/>
        </w:rPr>
        <w:t xml:space="preserve"> به‌علاوه تعداد کمی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3 بعد اجتماعی، اقتصادی و زیست‌محیطی را به‌صورت </w:t>
      </w:r>
      <w:r w:rsidR="001C1947">
        <w:rPr>
          <w:rFonts w:hint="cs"/>
          <w:rtl/>
        </w:rPr>
        <w:t>هم‌زمان</w:t>
      </w:r>
      <w:r>
        <w:rPr>
          <w:rFonts w:hint="cs"/>
          <w:rtl/>
        </w:rPr>
        <w:t xml:space="preserve"> در نظر </w:t>
      </w:r>
      <w:r>
        <w:rPr>
          <w:rtl/>
        </w:rPr>
        <w:t>گرفته‌اند</w:t>
      </w:r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پسمانده و ارزش زمانی پول نیز 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 احساس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7421CE34" w:rsidR="00402E49" w:rsidRDefault="0096102B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9E3A63">
        <w:rPr>
          <w:rtl/>
        </w:rPr>
        <w:t xml:space="preserve">جدول </w:t>
      </w:r>
      <w:r w:rsidR="009E3A63"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تحقیقات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CF280E">
        <w:rPr>
          <w:rFonts w:hint="cs"/>
          <w:rtl/>
        </w:rPr>
        <w:t xml:space="preserve"> شکاف تحقیقاتی را  مشخص کرد  </w:t>
      </w:r>
      <w:r w:rsidR="001C1947">
        <w:rPr>
          <w:rFonts w:hint="cs"/>
          <w:rtl/>
        </w:rPr>
        <w:t>به‌علاوه</w:t>
      </w:r>
      <w:r w:rsidR="00CF280E">
        <w:rPr>
          <w:rFonts w:hint="cs"/>
          <w:rtl/>
        </w:rPr>
        <w:t xml:space="preserve"> تفاوت پژوهش حاضر با </w:t>
      </w:r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B4789B">
        <w:rPr>
          <w:rFonts w:hint="cs"/>
          <w:rtl/>
        </w:rPr>
        <w:t xml:space="preserve"> که مشخص است در تحقیقات </w:t>
      </w:r>
      <w:r w:rsidR="001C1947">
        <w:rPr>
          <w:rFonts w:hint="cs"/>
          <w:rtl/>
        </w:rPr>
        <w:t>انجام‌شده</w:t>
      </w:r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 </w:t>
      </w:r>
      <w:r w:rsidR="00B4789B">
        <w:rPr>
          <w:rFonts w:hint="cs"/>
          <w:rtl/>
        </w:rPr>
        <w:t xml:space="preserve"> از تحقیقات تعیین ظرفیت </w:t>
      </w:r>
      <w:r w:rsidR="000D1AC7">
        <w:rPr>
          <w:rFonts w:hint="cs"/>
          <w:rtl/>
        </w:rPr>
        <w:t>موردبررسی</w:t>
      </w:r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r w:rsidR="00767C6B">
        <w:rPr>
          <w:rFonts w:hint="cs"/>
          <w:rtl/>
        </w:rPr>
        <w:t>مکان‌یابی</w:t>
      </w:r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r w:rsidR="001C1947">
        <w:rPr>
          <w:rFonts w:hint="cs"/>
          <w:rtl/>
        </w:rPr>
        <w:t>دیده‌شده</w:t>
      </w:r>
      <w:r w:rsidR="0077170B">
        <w:rPr>
          <w:rFonts w:hint="cs"/>
          <w:rtl/>
        </w:rPr>
        <w:t xml:space="preserve"> است </w:t>
      </w:r>
      <w:r w:rsidR="001C1947">
        <w:rPr>
          <w:rFonts w:hint="cs"/>
          <w:rtl/>
        </w:rPr>
        <w:t>به‌جز</w:t>
      </w:r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77170B">
        <w:rPr>
          <w:rtl/>
        </w:rPr>
        <w:instrText xml:space="preserve"> </w:instrText>
      </w:r>
      <w:r w:rsidR="0077170B">
        <w:instrText>ADDIN EN.CITE &lt;EndNote&gt;&lt;Cite ExcludeAuth="1" ExcludeYear="1"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</w:r>
      <w:r w:rsidR="0077170B">
        <w:rPr>
          <w:rtl/>
        </w:rPr>
        <w:instrText>&gt;</w:instrText>
      </w:r>
      <w:r w:rsidR="0077170B">
        <w:rPr>
          <w:rtl/>
        </w:rPr>
        <w:fldChar w:fldCharType="separate"/>
      </w:r>
      <w:r w:rsidR="0077170B">
        <w:rPr>
          <w:noProof/>
          <w:rtl/>
        </w:rPr>
        <w:t>[</w:t>
      </w:r>
      <w:hyperlink w:anchor="_ENREF_17" w:tooltip="Shokouhyar, 2017 #17" w:history="1">
        <w:r w:rsidR="00EB0B7A" w:rsidRPr="00EB0B7A">
          <w:rPr>
            <w:rStyle w:val="Hyperlink"/>
            <w:rtl/>
          </w:rPr>
          <w:t>17</w:t>
        </w:r>
      </w:hyperlink>
      <w:r w:rsidR="0077170B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r w:rsidR="000D1AC7">
        <w:rPr>
          <w:rFonts w:hint="cs"/>
          <w:rtl/>
        </w:rPr>
        <w:t>زیست‌محیطی</w:t>
      </w:r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94C22">
        <w:rPr>
          <w:rtl/>
        </w:rPr>
        <w:instrText xml:space="preserve"> </w:instrText>
      </w:r>
      <w:r w:rsidR="00994C22">
        <w:instrText>ADDIN EN.CITE &lt;EndNote&gt;&lt;Cite&gt;&lt;Year&gt;1397&lt;/Year&gt;&lt;RecNum&gt;28&lt;/RecNum&gt;&lt;DisplayText&gt;[28]&lt;/DisplayText&gt;&lt;record&gt;&lt;rec-number&gt;28&lt;/rec-number&gt;&lt;foreign-keys&gt;&lt;key app="EN" db-id="p0p9ax5rces2e9ev2xzp0w5kpv9zzrz5r0tz" timestamp="1570830886"&gt;28&lt;/key&gt;&lt;/foreign-keys&gt;&lt;ref</w:instrText>
      </w:r>
      <w:r w:rsidR="00994C22">
        <w:rPr>
          <w:rtl/>
        </w:rPr>
        <w:instrText>-</w:instrText>
      </w:r>
      <w:r w:rsidR="00994C22">
        <w:instrText>type name="Statute"&gt;31&lt;/ref-type&gt;&lt;contributors&gt;&lt;/contributors&gt;&lt;titles&gt;&lt;title&gt;&lt;style face="normal" font="default" charset="178" size="100%</w:instrText>
      </w:r>
      <w:r w:rsidR="00994C22">
        <w:rPr>
          <w:rtl/>
        </w:rPr>
        <w:instrText>"&gt;ا</w:instrText>
      </w:r>
      <w:r w:rsidR="00994C22">
        <w:rPr>
          <w:rFonts w:hint="cs"/>
          <w:rtl/>
        </w:rPr>
        <w:instrText>یی</w:instrText>
      </w:r>
      <w:r w:rsidR="00994C22">
        <w:rPr>
          <w:rFonts w:hint="eastAsia"/>
          <w:rtl/>
        </w:rPr>
        <w:instrText>ن</w:instrText>
      </w:r>
      <w:r w:rsidR="00994C22">
        <w:rPr>
          <w:rtl/>
        </w:rPr>
        <w:instrText xml:space="preserve"> نامه اجرا</w:instrText>
      </w:r>
      <w:r w:rsidR="00994C22">
        <w:rPr>
          <w:rFonts w:hint="cs"/>
          <w:rtl/>
        </w:rPr>
        <w:instrText>یی</w:instrText>
      </w:r>
      <w:r w:rsidR="00994C22">
        <w:rPr>
          <w:rtl/>
        </w:rPr>
        <w:instrText xml:space="preserve"> بند ج ماده 104 قانون برنامه توسعه اقتصاد</w:instrText>
      </w:r>
      <w:r w:rsidR="00994C22">
        <w:rPr>
          <w:rFonts w:hint="cs"/>
          <w:rtl/>
        </w:rPr>
        <w:instrText>ی</w:instrText>
      </w:r>
      <w:r w:rsidR="00994C22">
        <w:rPr>
          <w:rFonts w:hint="eastAsia"/>
          <w:rtl/>
        </w:rPr>
        <w:instrText>،</w:instrText>
      </w:r>
      <w:r w:rsidR="00994C22">
        <w:rPr>
          <w:rtl/>
        </w:rPr>
        <w:instrText xml:space="preserve"> اجتماع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و فرهنگ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جمهور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اسلام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ا</w:instrText>
      </w:r>
      <w:r w:rsidR="00994C22">
        <w:rPr>
          <w:rFonts w:hint="cs"/>
          <w:rtl/>
        </w:rPr>
        <w:instrText>ی</w:instrText>
      </w:r>
      <w:r w:rsidR="00994C22">
        <w:rPr>
          <w:rFonts w:hint="eastAsia"/>
          <w:rtl/>
        </w:rPr>
        <w:instrText>ران</w:instrText>
      </w:r>
      <w:r w:rsidR="00994C22">
        <w:rPr>
          <w:rtl/>
        </w:rPr>
        <w:instrText>&lt;/</w:instrText>
      </w:r>
      <w:r w:rsidR="00994C22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94C22">
        <w:rPr>
          <w:rtl/>
        </w:rPr>
        <w:instrText>="</w:instrText>
      </w:r>
      <w:r w:rsidR="00994C22">
        <w:instrText>normal" font="default" charset="178" size="100%</w:instrText>
      </w:r>
      <w:r w:rsidR="00994C22">
        <w:rPr>
          <w:rtl/>
        </w:rPr>
        <w:instrText>"&gt;ا</w:instrText>
      </w:r>
      <w:r w:rsidR="00994C22">
        <w:rPr>
          <w:rFonts w:hint="cs"/>
          <w:rtl/>
        </w:rPr>
        <w:instrText>ی</w:instrText>
      </w:r>
      <w:r w:rsidR="00994C22">
        <w:rPr>
          <w:rFonts w:hint="eastAsia"/>
          <w:rtl/>
        </w:rPr>
        <w:instrText>ران</w:instrText>
      </w:r>
      <w:r w:rsidR="00994C22">
        <w:rPr>
          <w:rtl/>
        </w:rPr>
        <w:instrText>&lt;/</w:instrText>
      </w:r>
      <w:r w:rsidR="00994C22">
        <w:instrText>style&gt;&lt;/pub-location&gt;&lt;urls&gt;&lt;/urls&gt;&lt;/record&gt;&lt;/Cite&gt;&lt;/EndNote</w:instrText>
      </w:r>
      <w:r w:rsidR="00994C22">
        <w:rPr>
          <w:rtl/>
        </w:rPr>
        <w:instrText>&gt;</w:instrText>
      </w:r>
      <w:r w:rsidR="00994C22">
        <w:rPr>
          <w:rtl/>
        </w:rPr>
        <w:fldChar w:fldCharType="separate"/>
      </w:r>
      <w:r w:rsidR="00994C22">
        <w:rPr>
          <w:noProof/>
          <w:rtl/>
        </w:rPr>
        <w:t>[</w:t>
      </w:r>
      <w:hyperlink w:anchor="_ENREF_28" w:tooltip=", 1397 #28" w:history="1">
        <w:r w:rsidR="00EB0B7A" w:rsidRPr="00EB0B7A">
          <w:rPr>
            <w:rStyle w:val="Hyperlink"/>
            <w:rtl/>
          </w:rPr>
          <w:t>28</w:t>
        </w:r>
      </w:hyperlink>
      <w:r w:rsidR="00994C22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r w:rsidR="00772D5F">
        <w:rPr>
          <w:rFonts w:hint="cs"/>
          <w:rtl/>
        </w:rPr>
        <w:t>مورداستفاده</w:t>
      </w:r>
      <w:r w:rsidR="00994C2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DC1F49">
        <w:rPr>
          <w:rFonts w:hint="cs"/>
          <w:rtl/>
        </w:rPr>
        <w:t xml:space="preserve">. ستون 5 </w:t>
      </w:r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DC1F49">
        <w:rPr>
          <w:rFonts w:hint="cs"/>
          <w:rtl/>
        </w:rPr>
        <w:t xml:space="preserve"> مدل ریاضی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A31190">
        <w:rPr>
          <w:rFonts w:hint="cs"/>
          <w:rtl/>
        </w:rPr>
        <w:t xml:space="preserve"> که </w:t>
      </w:r>
      <w:r w:rsidR="00772D5F">
        <w:rPr>
          <w:rtl/>
        </w:rPr>
        <w:t>عبارت‌اند</w:t>
      </w:r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r w:rsidR="00767C6B">
        <w:rPr>
          <w:rFonts w:hint="cs"/>
          <w:rtl/>
        </w:rPr>
        <w:t>سرمایه‌گذاری</w:t>
      </w:r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تنزیل است </w:t>
      </w:r>
      <w:r w:rsidR="00292A58"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محدودیت </w:t>
      </w:r>
      <w:r w:rsidR="00767C6B">
        <w:rPr>
          <w:rFonts w:hint="cs"/>
          <w:rtl/>
        </w:rPr>
        <w:t>سرمایه‌گذاری</w:t>
      </w:r>
      <w:r w:rsidR="00292A58">
        <w:rPr>
          <w:rFonts w:hint="cs"/>
          <w:rtl/>
        </w:rPr>
        <w:t xml:space="preserve"> ثابت را در نظر </w:t>
      </w:r>
      <w:r w:rsidR="00772D5F">
        <w:rPr>
          <w:rtl/>
        </w:rPr>
        <w:t>گرفته‌اند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به‌جز</w:t>
      </w:r>
      <w:r w:rsidR="00292A58">
        <w:rPr>
          <w:rFonts w:hint="cs"/>
          <w:rtl/>
        </w:rPr>
        <w:t xml:space="preserve"> پژوهش کیانگ کیانگ </w:t>
      </w:r>
      <w:r w:rsidR="00292A58">
        <w:rPr>
          <w:rtl/>
        </w:rPr>
        <w:fldChar w:fldCharType="begin"/>
      </w:r>
      <w:r w:rsidR="00292A58">
        <w:rPr>
          <w:rtl/>
        </w:rPr>
        <w:instrText xml:space="preserve"> </w:instrText>
      </w:r>
      <w:r w:rsidR="00292A58">
        <w:instrText>ADDIN EN.CITE &lt;EndNote&gt;&lt;Cite ExcludeAuth="1" ExcludeYear="1"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292A58">
        <w:rPr>
          <w:rtl/>
        </w:rPr>
        <w:instrText>&gt;&lt;</w:instrText>
      </w:r>
      <w:r w:rsidR="00292A58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</w:instrText>
      </w:r>
      <w:r w:rsidR="00292A58">
        <w:rPr>
          <w:rtl/>
        </w:rPr>
        <w:instrText>&gt;&lt;</w:instrText>
      </w:r>
      <w:r w:rsidR="00292A58">
        <w:instrText>volume&gt;41&lt;/volume&gt;&lt;number&gt;2&lt;/number&gt;&lt;dates&gt;&lt;year&gt;2013&lt;/year&gt;&lt;/dates&gt;&lt;isbn&gt;0305-0483&lt;/isbn&gt;&lt;urls&gt;&lt;/urls&gt;&lt;/record&gt;&lt;/Cite&gt;&lt;/EndNote</w:instrText>
      </w:r>
      <w:r w:rsidR="00292A58">
        <w:rPr>
          <w:rtl/>
        </w:rPr>
        <w:instrText>&gt;</w:instrText>
      </w:r>
      <w:r w:rsidR="00292A58">
        <w:rPr>
          <w:rtl/>
        </w:rPr>
        <w:fldChar w:fldCharType="separate"/>
      </w:r>
      <w:r w:rsidR="00292A58">
        <w:rPr>
          <w:noProof/>
          <w:rtl/>
        </w:rPr>
        <w:t>[</w:t>
      </w:r>
      <w:hyperlink w:anchor="_ENREF_27" w:tooltip="Qiang, 2013 #27" w:history="1">
        <w:r w:rsidR="00EB0B7A" w:rsidRPr="00EB0B7A">
          <w:rPr>
            <w:rStyle w:val="Hyperlink"/>
            <w:rtl/>
          </w:rPr>
          <w:t>27</w:t>
        </w:r>
      </w:hyperlink>
      <w:r w:rsidR="00292A58">
        <w:rPr>
          <w:noProof/>
          <w:rtl/>
        </w:rPr>
        <w:t>]</w:t>
      </w:r>
      <w:r w:rsidR="00292A58">
        <w:rPr>
          <w:rtl/>
        </w:rPr>
        <w:fldChar w:fldCharType="end"/>
      </w:r>
      <w:r w:rsidR="00292A58">
        <w:rPr>
          <w:rFonts w:hint="cs"/>
          <w:rtl/>
        </w:rPr>
        <w:t xml:space="preserve">  که در </w:t>
      </w:r>
      <w:r w:rsidR="000D1AC7">
        <w:rPr>
          <w:rFonts w:hint="cs"/>
          <w:rtl/>
        </w:rPr>
        <w:t>مدل‌سازی</w:t>
      </w:r>
      <w:r w:rsidR="00292A58">
        <w:rPr>
          <w:rFonts w:hint="cs"/>
          <w:rtl/>
        </w:rPr>
        <w:t xml:space="preserve"> محدودیت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92A58">
        <w:rPr>
          <w:rFonts w:hint="cs"/>
          <w:rtl/>
        </w:rPr>
        <w:t xml:space="preserve"> هر دوره وجود دارد </w:t>
      </w:r>
      <w:r w:rsidR="001C1947">
        <w:rPr>
          <w:rFonts w:hint="cs"/>
          <w:rtl/>
        </w:rPr>
        <w:t>به‌علاوه</w:t>
      </w:r>
      <w:r w:rsidR="00292A58">
        <w:rPr>
          <w:rFonts w:hint="cs"/>
          <w:rtl/>
        </w:rPr>
        <w:t xml:space="preserve"> 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06902889" w:rsidR="0096102B" w:rsidRDefault="0096102B" w:rsidP="00146AD5">
      <w:pPr>
        <w:pStyle w:val="Caption"/>
        <w:rPr>
          <w:rtl/>
        </w:rPr>
      </w:pPr>
      <w:bookmarkStart w:id="41" w:name="_Ref21728768"/>
      <w:bookmarkStart w:id="42" w:name="_Ref21728735"/>
      <w:bookmarkStart w:id="43" w:name="_Toc21739622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3</w:t>
      </w:r>
      <w:r>
        <w:rPr>
          <w:rtl/>
        </w:rPr>
        <w:fldChar w:fldCharType="end"/>
      </w:r>
      <w:bookmarkEnd w:id="41"/>
      <w:r>
        <w:rPr>
          <w:rFonts w:hint="cs"/>
          <w:noProof/>
          <w:rtl/>
        </w:rPr>
        <w:t>: جدول تحلیل شکاف</w:t>
      </w:r>
      <w:bookmarkEnd w:id="42"/>
      <w:bookmarkEnd w:id="43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تسهیلات لجستیک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کیفیت پسماند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404E6B9E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7" w:tooltip="Shokouhyar, 2017 #17" w:history="1">
              <w:r w:rsidR="00EB0B7A" w:rsidRPr="00EB0B7A">
                <w:rPr>
                  <w:rStyle w:val="Hyperlink"/>
                </w:rPr>
                <w:t>17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1B8351DC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8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Qiang, 2016 #18" w:history="1">
              <w:r w:rsidR="00EB0B7A" w:rsidRPr="00EB0B7A">
                <w:rPr>
                  <w:rStyle w:val="Hyperlink"/>
                </w:rPr>
                <w:t>18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17E82703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19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Yu, 2016 #19" w:history="1">
              <w:r w:rsidR="00EB0B7A" w:rsidRPr="00EB0B7A">
                <w:rPr>
                  <w:rStyle w:val="Hyperlink"/>
                </w:rPr>
                <w:t>19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402D5982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0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Ayvaz, 2015 #20" w:history="1">
              <w:r w:rsidR="00EB0B7A" w:rsidRPr="00EB0B7A">
                <w:rPr>
                  <w:rStyle w:val="Hyperlink"/>
                </w:rPr>
                <w:t>20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26CFABA4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1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Kilic, 2015 #21" w:history="1">
              <w:r w:rsidR="00EB0B7A" w:rsidRPr="00EB0B7A">
                <w:rPr>
                  <w:rStyle w:val="Hyperlink"/>
                </w:rPr>
                <w:t>21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07F87D23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2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Elbadrawy, 2015 #22" w:history="1">
              <w:r w:rsidR="00EB0B7A" w:rsidRPr="00EB0B7A">
                <w:rPr>
                  <w:rStyle w:val="Hyperlink"/>
                </w:rPr>
                <w:t>22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62E550EC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5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Chen, 2015 #25" w:history="1">
              <w:r w:rsidR="00EB0B7A" w:rsidRPr="00EB0B7A">
                <w:rPr>
                  <w:rStyle w:val="Hyperlink"/>
                </w:rPr>
                <w:t>25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125E6A32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6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Amin, 2013 #26" w:history="1">
              <w:r w:rsidR="00EB0B7A" w:rsidRPr="00EB0B7A">
                <w:rPr>
                  <w:rStyle w:val="Hyperlink"/>
                </w:rPr>
                <w:t>26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4B1CA853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3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Tari, 2014 #23" w:history="1">
              <w:r w:rsidR="00EB0B7A" w:rsidRPr="00EB0B7A">
                <w:rPr>
                  <w:rStyle w:val="Hyperlink"/>
                </w:rPr>
                <w:t>23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25725FC8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Qiang, 2013 #27" w:history="1">
              <w:r w:rsidR="00EB0B7A" w:rsidRPr="00EB0B7A">
                <w:rPr>
                  <w:rStyle w:val="Hyperlink"/>
                </w:rPr>
                <w:t>27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2FD13727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4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Alumur, 2012 #24" w:history="1">
              <w:r w:rsidR="00EB0B7A" w:rsidRPr="00EB0B7A">
                <w:rPr>
                  <w:rStyle w:val="Hyperlink"/>
                </w:rPr>
                <w:t>24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jc w:val="both"/>
        <w:rPr>
          <w:rFonts w:cs="Calibri"/>
          <w:rtl/>
        </w:rPr>
        <w:sectPr w:rsidR="00A31190" w:rsidRPr="00A31190" w:rsidSect="00402E49">
          <w:headerReference w:type="default" r:id="rId19"/>
          <w:footerReference w:type="default" r:id="rId20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r w:rsidR="001C1947">
        <w:rPr>
          <w:rFonts w:hint="cs"/>
          <w:rtl/>
        </w:rPr>
        <w:t>گرفته‌شده</w:t>
      </w:r>
      <w:r>
        <w:rPr>
          <w:rFonts w:hint="cs"/>
          <w:rtl/>
        </w:rPr>
        <w:t xml:space="preserve"> در شبک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rPr>
          <w:rFonts w:hint="cs"/>
          <w:rtl/>
        </w:rPr>
        <w:t xml:space="preserve"> که در بین </w:t>
      </w:r>
      <w:r w:rsidR="00772D5F">
        <w:rPr>
          <w:rtl/>
        </w:rPr>
        <w:t>پژوهش‌ها</w:t>
      </w:r>
      <w:r w:rsidR="00E23F3E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E23F3E">
        <w:rPr>
          <w:rFonts w:hint="cs"/>
          <w:rtl/>
        </w:rPr>
        <w:t xml:space="preserve"> بازسازی را در نظر </w:t>
      </w:r>
      <w:r w:rsidR="00772D5F">
        <w:rPr>
          <w:rtl/>
        </w:rPr>
        <w:t>نگرفته‌اند</w:t>
      </w:r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زیست‌محیطی را در نظر بگیرد و یک برنامه زمانی برای </w:t>
      </w:r>
      <w:r w:rsidR="001C1947">
        <w:rPr>
          <w:rFonts w:hint="cs"/>
          <w:rtl/>
        </w:rPr>
        <w:t>پیاده‌سازی</w:t>
      </w:r>
      <w:r>
        <w:rPr>
          <w:rFonts w:hint="cs"/>
          <w:rtl/>
        </w:rPr>
        <w:t xml:space="preserve"> و </w:t>
      </w:r>
      <w:r w:rsidR="001C1947">
        <w:rPr>
          <w:rFonts w:hint="cs"/>
          <w:rtl/>
        </w:rPr>
        <w:t>راه‌اندازی</w:t>
      </w:r>
      <w:r>
        <w:rPr>
          <w:rFonts w:hint="cs"/>
          <w:rtl/>
        </w:rPr>
        <w:t xml:space="preserve"> شبکه طراحی‌شده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r>
        <w:rPr>
          <w:rtl/>
        </w:rPr>
        <w:t>پژوهش‌ها</w:t>
      </w:r>
      <w:r>
        <w:rPr>
          <w:rFonts w:hint="cs"/>
          <w:rtl/>
        </w:rPr>
        <w:t xml:space="preserve">ی زیادی در این حوزه انجام‌شده است امّا ادبیا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Fonts w:hint="cs"/>
          <w:rtl/>
        </w:rPr>
        <w:t xml:space="preserve"> که پژوهش مناسب که مدیریت </w:t>
      </w:r>
      <w:r>
        <w:rPr>
          <w:rtl/>
        </w:rPr>
        <w:t>پسماندها</w:t>
      </w:r>
      <w:r>
        <w:rPr>
          <w:rFonts w:hint="cs"/>
          <w:rtl/>
        </w:rPr>
        <w:t xml:space="preserve">ی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44" w:name="_Toc22639404"/>
      <w:r>
        <w:rPr>
          <w:rFonts w:hint="cs"/>
          <w:rtl/>
        </w:rPr>
        <w:t>جمع‌بندی</w:t>
      </w:r>
      <w:r w:rsidR="000E70D8">
        <w:rPr>
          <w:rFonts w:hint="cs"/>
          <w:rtl/>
        </w:rPr>
        <w:t xml:space="preserve"> فصل دوم</w:t>
      </w:r>
      <w:bookmarkEnd w:id="44"/>
    </w:p>
    <w:p w14:paraId="610ED85B" w14:textId="77777777" w:rsidR="0004135C" w:rsidRDefault="0004135C" w:rsidP="00EA7F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r w:rsidR="00772D5F">
        <w:rPr>
          <w:rtl/>
        </w:rPr>
        <w:t>پژوهش‌ها</w:t>
      </w:r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ازلحاظ</w:t>
      </w:r>
      <w:r>
        <w:rPr>
          <w:rFonts w:hint="cs"/>
          <w:rtl/>
        </w:rPr>
        <w:t xml:space="preserve"> کاربرد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r w:rsidR="000D1AC7">
        <w:rPr>
          <w:rFonts w:hint="cs"/>
          <w:rtl/>
        </w:rPr>
        <w:t>مدل‌سازی</w:t>
      </w:r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r w:rsidR="000D1AC7">
        <w:rPr>
          <w:rFonts w:hint="cs"/>
          <w:rtl/>
        </w:rPr>
        <w:t>دسته‌بندی</w:t>
      </w:r>
      <w:r w:rsidR="002C1374">
        <w:rPr>
          <w:rFonts w:hint="cs"/>
          <w:rtl/>
        </w:rPr>
        <w:t xml:space="preserve">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r w:rsidR="000D1AC7">
        <w:rPr>
          <w:rFonts w:hint="cs"/>
          <w:rtl/>
        </w:rPr>
        <w:t>موردبررسی</w:t>
      </w:r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r w:rsidR="00772D5F">
        <w:rPr>
          <w:rtl/>
        </w:rPr>
        <w:t>نگرفته‌اند</w:t>
      </w:r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7F2CB9">
        <w:rPr>
          <w:rFonts w:hint="cs"/>
          <w:rtl/>
        </w:rPr>
        <w:t xml:space="preserve"> </w:t>
      </w:r>
      <w:r w:rsidR="00D83DE8">
        <w:rPr>
          <w:rFonts w:hint="cs"/>
          <w:rtl/>
        </w:rPr>
        <w:t>چون‌که</w:t>
      </w:r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r w:rsidR="001C1947">
        <w:rPr>
          <w:rFonts w:hint="cs"/>
          <w:rtl/>
        </w:rPr>
        <w:t>به‌علاوه</w:t>
      </w:r>
      <w:r w:rsidR="002C1374">
        <w:rPr>
          <w:rFonts w:hint="cs"/>
          <w:rtl/>
        </w:rPr>
        <w:t xml:space="preserve"> بخش </w:t>
      </w:r>
      <w:r w:rsidR="001C1947">
        <w:rPr>
          <w:rtl/>
        </w:rPr>
        <w:t>قابل‌توجه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r w:rsidR="001C1947">
        <w:rPr>
          <w:rFonts w:hint="cs"/>
          <w:rtl/>
        </w:rPr>
        <w:t>هیچ‌کدام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</w:t>
      </w:r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r w:rsidR="007F2CB9">
        <w:rPr>
          <w:rFonts w:hint="cs"/>
          <w:rtl/>
        </w:rPr>
        <w:t xml:space="preserve"> دلیل آن عدم وجود سرمایه لازم برای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r w:rsidR="001C1947">
        <w:rPr>
          <w:rFonts w:hint="cs"/>
          <w:rtl/>
        </w:rPr>
        <w:t>هیچ‌یک</w:t>
      </w:r>
      <w:r w:rsidR="007F2CB9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r w:rsidR="00772D5F">
        <w:rPr>
          <w:rtl/>
        </w:rPr>
        <w:t>نگرفته‌اند</w:t>
      </w:r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spacing w:line="360" w:lineRule="auto"/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spacing w:line="360" w:lineRule="auto"/>
        <w:jc w:val="both"/>
        <w:rPr>
          <w:rtl/>
        </w:rPr>
      </w:pPr>
    </w:p>
    <w:p w14:paraId="60D870F0" w14:textId="77777777" w:rsidR="0004135C" w:rsidRDefault="0004135C" w:rsidP="00197A96">
      <w:pPr>
        <w:spacing w:line="360" w:lineRule="auto"/>
        <w:rPr>
          <w:rtl/>
        </w:rPr>
        <w:sectPr w:rsidR="0004135C" w:rsidSect="0048320F">
          <w:headerReference w:type="default" r:id="rId21"/>
          <w:footerReference w:type="default" r:id="rId22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A71A151" w14:textId="1A08B82A" w:rsidR="00840969" w:rsidRDefault="00B050B6" w:rsidP="00840969">
      <w:pPr>
        <w:pStyle w:val="Heading1"/>
        <w:rPr>
          <w:rtl/>
        </w:rPr>
      </w:pPr>
      <w:bookmarkStart w:id="45" w:name="_Toc22639405"/>
      <w:r>
        <w:rPr>
          <w:rFonts w:hint="cs"/>
          <w:rtl/>
        </w:rPr>
        <w:lastRenderedPageBreak/>
        <w:t xml:space="preserve">فصل سوم: </w:t>
      </w:r>
      <w:bookmarkEnd w:id="45"/>
      <w:r w:rsidR="009F1C86">
        <w:rPr>
          <w:rFonts w:hint="cs"/>
          <w:rtl/>
        </w:rPr>
        <w:t>روش تحقیق</w:t>
      </w:r>
    </w:p>
    <w:p w14:paraId="2446A37A" w14:textId="77777777" w:rsidR="00840969" w:rsidRDefault="00840969" w:rsidP="00840969">
      <w:pPr>
        <w:pStyle w:val="Heading1"/>
        <w:rPr>
          <w:rtl/>
        </w:rPr>
      </w:pPr>
      <w:r>
        <w:rPr>
          <w:rtl/>
        </w:rPr>
        <w:br w:type="page"/>
      </w:r>
    </w:p>
    <w:p w14:paraId="7041B370" w14:textId="7D07315B" w:rsidR="007B7AC1" w:rsidRDefault="00C735C1" w:rsidP="00CC4F7A">
      <w:pPr>
        <w:pStyle w:val="Heading2"/>
      </w:pPr>
      <w:bookmarkStart w:id="46" w:name="_Toc22639406"/>
      <w:r>
        <w:rPr>
          <w:rFonts w:hint="cs"/>
          <w:rtl/>
        </w:rPr>
        <w:lastRenderedPageBreak/>
        <w:t>مقدمه</w:t>
      </w:r>
    </w:p>
    <w:p w14:paraId="17FD6CD1" w14:textId="6394C4F7" w:rsidR="00E3340A" w:rsidRDefault="00E3340A" w:rsidP="005F6403">
      <w:pPr>
        <w:spacing w:line="360" w:lineRule="auto"/>
      </w:pPr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متغیرهای تصمیم، اهداف طراحی شبکه و تسیهلات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7777777" w:rsidR="005F6403" w:rsidRPr="00E3340A" w:rsidRDefault="005F6403" w:rsidP="005F6403">
      <w:pPr>
        <w:spacing w:line="360" w:lineRule="auto"/>
      </w:pPr>
    </w:p>
    <w:p w14:paraId="0F1D3D28" w14:textId="10D8F2A8" w:rsidR="00C735C1" w:rsidRDefault="00E3340A" w:rsidP="00C735C1">
      <w:pPr>
        <w:pStyle w:val="Heading2"/>
      </w:pPr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روزبه‌روز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>
        <w:rPr>
          <w:rtl/>
        </w:rPr>
        <w:t>جبران‌ناپذیری</w:t>
      </w:r>
      <w:r>
        <w:rPr>
          <w:rFonts w:hint="cs"/>
          <w:rtl/>
        </w:rPr>
        <w:t xml:space="preserve"> به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>
        <w:rPr>
          <w:rtl/>
        </w:rPr>
        <w:t>شبکه‌ا</w:t>
      </w:r>
      <w:r>
        <w:rPr>
          <w:rFonts w:hint="cs"/>
          <w:rtl/>
        </w:rPr>
        <w:t xml:space="preserve">ی که امکان تعمیر و استفاده مجدد در آن وجود داشته باشد میزان پسماندهای که دفع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به‌طور چشم‌گیری کاهش خواهد یافت. دریکی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5077A855" w14:textId="110AAD89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شبکه طراحی‌شده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9E3A63">
        <w:rPr>
          <w:rtl/>
        </w:rPr>
        <w:t xml:space="preserve">شکل </w:t>
      </w:r>
      <w:r w:rsidR="009E3A63">
        <w:rPr>
          <w:noProof/>
          <w:rtl/>
        </w:rPr>
        <w:t>2</w:t>
      </w:r>
      <w:r w:rsidR="009E3A63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یکپارچه‌سازی </w:t>
      </w:r>
      <w:r>
        <w:rPr>
          <w:rtl/>
        </w:rPr>
        <w:t>فعالیت‌های</w:t>
      </w:r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تأمین‌کننده، تولیدکننده، انبار، توزیع‌کننده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>
        <w:rPr>
          <w:rtl/>
        </w:rPr>
        <w:t>جمع‌آور</w:t>
      </w:r>
      <w:r>
        <w:rPr>
          <w:rFonts w:hint="cs"/>
          <w:rtl/>
        </w:rPr>
        <w:t xml:space="preserve">ی، انبار، مراکز دمونتاژ، مراکز بازسازی، مراکز نوسازی و مراکز بازیافت است که در این شبکه حلقه بسته، تسهیلات مراکز </w:t>
      </w:r>
      <w:r>
        <w:rPr>
          <w:rtl/>
        </w:rPr>
        <w:t>جمع‌آور</w:t>
      </w:r>
      <w:r>
        <w:rPr>
          <w:rFonts w:hint="cs"/>
          <w:rtl/>
        </w:rPr>
        <w:t>ی و توزیع  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>
        <w:rPr>
          <w:rtl/>
        </w:rPr>
        <w:t>پسماندها</w:t>
      </w:r>
      <w:r>
        <w:rPr>
          <w:rFonts w:hint="cs"/>
          <w:rtl/>
        </w:rPr>
        <w:t xml:space="preserve">ی </w:t>
      </w:r>
      <w:r>
        <w:rPr>
          <w:rtl/>
        </w:rPr>
        <w:t>جمع‌آوری‌شده</w:t>
      </w:r>
      <w:r>
        <w:rPr>
          <w:rFonts w:hint="cs"/>
          <w:rtl/>
        </w:rPr>
        <w:t xml:space="preserve"> در سه رده کیفیت بالا، متوسط و پایین دسته ب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هرکدام از </w:t>
      </w:r>
      <w:r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برای </w:t>
      </w:r>
      <w:r>
        <w:rPr>
          <w:rtl/>
        </w:rPr>
        <w:t>پسماندها</w:t>
      </w:r>
      <w:r>
        <w:rPr>
          <w:rFonts w:hint="cs"/>
          <w:rtl/>
        </w:rPr>
        <w:t xml:space="preserve">ی بالا که دارای کیفیت بهتری نسبت به </w:t>
      </w:r>
      <w:r>
        <w:rPr>
          <w:rFonts w:hint="cs"/>
          <w:rtl/>
        </w:rPr>
        <w:lastRenderedPageBreak/>
        <w:t xml:space="preserve">بقیه پسماندها هستند، قیمت بیشتر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پایین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>
        <w:rPr>
          <w:rtl/>
        </w:rPr>
        <w:t>آن‌ها</w:t>
      </w:r>
      <w:r>
        <w:rPr>
          <w:rFonts w:hint="cs"/>
          <w:rtl/>
        </w:rPr>
        <w:t xml:space="preserve">ی در مراکز انبار، پسماندها بر اساس کیفیت آن‌ها به یکی از مراکز بازسازی، دمونتاز و نو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منطق دسته‌بندی پسماندها به این شکل است که پسماندهای که قابلیت نوسازی دارند در دسته کیفیت بالا قرار می‌گیرند و برای مراکز نوساز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پایین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قابل‌استفاده برای تولیدکننده و قطعات غیرقابل‌استفاده برای بازیافت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نابراین تولیدکن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تأمین‌کنندگان و یا از مراکز دمونتاژ تأمین کنند. در مراکز بازیافت قطعات بازیاف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تولیدشده از قطعات بازسازی‌شده و یا قطعات نو، دارای کیفیت یکسان و قیمت یکسانی هستند. </w:t>
      </w:r>
    </w:p>
    <w:p w14:paraId="1981B2CD" w14:textId="77777777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دل بهینه‌سازی شامل تصمیمات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(تولیدی، انبارها، مراکز بازسازی، مراکز نوسازی، مراکز دمونتاز و مراکز دفن)، تعیین ظرفیت، تعیین تکنولوژی تولید، تخصیص محصولات و پسماندها به تسهیلات و میزان جریان بین تسهیلات است مدل به‌صورت چند </w:t>
      </w:r>
      <w:r>
        <w:rPr>
          <w:rtl/>
        </w:rPr>
        <w:t>دوره‌ا</w:t>
      </w:r>
      <w:r>
        <w:rPr>
          <w:rFonts w:hint="cs"/>
          <w:rtl/>
        </w:rPr>
        <w:t xml:space="preserve">ی و با در نظر گرفتن محدودیت بودجه مدل‌سازی شده است منظور از محدودیت بودجه، محدودیت در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ثابت برای راه‌اندازی تسهیلات است بنابراین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 شبکه طی چند دوره زمانی و بر اساس میزان بودجه تخصیص داده‌شده در هر دوره انجام و میزان بودجه اضافی در هر دوره با نرخ تنزیل به دوره بعد انتقال دا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 علاوه بر این تصمیمات، تصمیمات انتخاب روش حمل‌ونقل مواد اولیه، محصولات و پسماندها (پسماندها به محل دفن) و تکنولوژی تولید محصولات نیز گرفته خواهد شد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کمینه‌سازی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و تأثیرات محیط‌زیست در نظر گرفته‌شده است که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برابر مجموع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، حمل‌ونقل (حمل‌ونقل مواد اولیه، پسماند و محصولات)، </w:t>
      </w:r>
      <w:r>
        <w:rPr>
          <w:rFonts w:hint="cs"/>
          <w:rtl/>
        </w:rPr>
        <w:lastRenderedPageBreak/>
        <w:t xml:space="preserve">عملیات (هزینه تولید، انبار، بازسازی، نوسازی، دمونتاژ) و خرید مواد اولیه و پسماند منهای درآمدهای حاصل از فروش محصولات و پسماندهای دمونتاژ شده است. برای کمینه‌سازی تأثیرات محیط‌زیستی از </w:t>
      </w:r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 xml:space="preserve">ی انتشار کربن استفاده‌شده است. نرخ مالیات انتشار کربن به‌صورت پله‌ای در نظر گر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که با افزایش میزان انتشار کربن نرخ مالیات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 و منابع انتشاری کربن شامل حمل‌ونقل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</w:p>
    <w:p w14:paraId="0A07FA7A" w14:textId="66F7250D" w:rsidR="00F26DA8" w:rsidRDefault="002660CF" w:rsidP="00146AD5">
      <w:pPr>
        <w:pStyle w:val="Caption"/>
        <w:rPr>
          <w:rtl/>
        </w:rPr>
      </w:pPr>
      <w:r w:rsidRPr="002660CF">
        <w:rPr>
          <w:noProof/>
          <w:rtl/>
        </w:rPr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11C019B8" w:rsidR="00FD7EBE" w:rsidRDefault="00FD7EBE" w:rsidP="00146AD5">
      <w:pPr>
        <w:pStyle w:val="Caption"/>
        <w:rPr>
          <w:rtl/>
        </w:rPr>
      </w:pPr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>: شبکه زنجیره تامین حلقه بسته</w:t>
      </w:r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B07435">
      <w:pPr>
        <w:pStyle w:val="Heading3"/>
        <w:spacing w:line="360" w:lineRule="auto"/>
        <w:rPr>
          <w:rtl/>
        </w:rPr>
      </w:pPr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46"/>
    </w:p>
    <w:p w14:paraId="51724021" w14:textId="01F5CA34" w:rsidR="000E70D8" w:rsidRDefault="00B050B6" w:rsidP="00B07435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2"/>
      </w:r>
      <w:r w:rsidR="00785B1C">
        <w:rPr>
          <w:rFonts w:hint="cs"/>
          <w:rtl/>
        </w:rPr>
        <w:t xml:space="preserve"> 2- کرین کاپ</w:t>
      </w:r>
      <w:r w:rsidR="00785B1C">
        <w:rPr>
          <w:rStyle w:val="FootnoteReference"/>
          <w:rtl/>
        </w:rPr>
        <w:footnoteReference w:id="33"/>
      </w:r>
      <w:r w:rsidR="00785B1C">
        <w:rPr>
          <w:rFonts w:hint="cs"/>
          <w:rtl/>
        </w:rPr>
        <w:t xml:space="preserve"> 3- </w:t>
      </w:r>
      <w:r w:rsidR="00F8521B">
        <w:rPr>
          <w:rFonts w:hint="cs"/>
          <w:rtl/>
        </w:rPr>
        <w:t xml:space="preserve"> تجارت و کاپ</w:t>
      </w:r>
      <w:r w:rsidR="00F8521B">
        <w:rPr>
          <w:rStyle w:val="FootnoteReference"/>
          <w:rtl/>
        </w:rPr>
        <w:footnoteReference w:id="34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5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EB0B7A">
        <w:rPr>
          <w:rtl/>
        </w:rPr>
        <w:instrText xml:space="preserve"> </w:instrText>
      </w:r>
      <w:r w:rsidR="00EB0B7A">
        <w:instrText>ADDIN EN.CITE &lt;EndNote&gt;&lt;Cite&gt;&lt;Author&gt;Waltho&lt;/Author&gt;&lt;Year&gt;2018&lt;/Year&gt;&lt;RecNum&gt;29&lt;/RecNum&gt;&lt;DisplayText&gt;[29]&lt;/DisplayText&gt;&lt;record&gt;&lt;rec-number&gt;29&lt;/rec-number&gt;&lt;foreign-keys&gt;&lt;key app="EN" db-id="p0p9ax5rces2e9ev2xzp0w5kpv9zzrz5r0tz" timestamp="1571066903"&gt;29</w:instrText>
      </w:r>
      <w:r w:rsidR="00EB0B7A">
        <w:rPr>
          <w:rtl/>
        </w:rPr>
        <w:instrText>&lt;/</w:instrText>
      </w:r>
      <w:r w:rsidR="00EB0B7A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EB0B7A">
        <w:rPr>
          <w:rtl/>
        </w:rPr>
        <w:instrText xml:space="preserve">: </w:instrText>
      </w:r>
      <w:r w:rsidR="00EB0B7A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EB0B7A">
        <w:rPr>
          <w:rtl/>
        </w:rPr>
        <w:instrText>&gt;&lt;</w:instrText>
      </w:r>
      <w:r w:rsidR="00EB0B7A">
        <w:instrText>dates&gt;&lt;year&gt;2018&lt;/year&gt;&lt;/dates&gt;&lt;isbn&gt;0925-5273&lt;/isbn&gt;&lt;urls&gt;&lt;/urls&gt;&lt;/record&gt;&lt;/Cite&gt;&lt;/EndNote</w:instrText>
      </w:r>
      <w:r w:rsidR="00EB0B7A">
        <w:rPr>
          <w:rtl/>
        </w:rPr>
        <w:instrText>&gt;</w:instrText>
      </w:r>
      <w:r w:rsidR="00EB0B7A">
        <w:rPr>
          <w:rtl/>
        </w:rPr>
        <w:fldChar w:fldCharType="separate"/>
      </w:r>
      <w:r w:rsidR="00EB0B7A">
        <w:rPr>
          <w:noProof/>
          <w:rtl/>
        </w:rPr>
        <w:t>[</w:t>
      </w:r>
      <w:hyperlink w:anchor="_ENREF_29" w:tooltip="Waltho, 2018 #29" w:history="1">
        <w:r w:rsidR="00EB0B7A" w:rsidRPr="00EB0B7A">
          <w:rPr>
            <w:rStyle w:val="Hyperlink"/>
            <w:rtl/>
          </w:rPr>
          <w:t>29</w:t>
        </w:r>
      </w:hyperlink>
      <w:r w:rsidR="00EB0B7A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 </w:t>
      </w:r>
      <w:r w:rsidR="00BF7A39">
        <w:rPr>
          <w:rFonts w:hint="cs"/>
          <w:rtl/>
        </w:rPr>
        <w:t xml:space="preserve"> نرخ مالیات این روش مطابق </w:t>
      </w:r>
      <w:r w:rsidR="00164E08">
        <w:rPr>
          <w:rFonts w:cs="Calibri" w:hint="cs"/>
          <w:rtl/>
        </w:rPr>
        <w:t>"</w:t>
      </w:r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9E3A63">
        <w:rPr>
          <w:rtl/>
        </w:rPr>
        <w:t xml:space="preserve">معادلة </w:t>
      </w:r>
      <w:r w:rsidR="009E3A63">
        <w:rPr>
          <w:noProof/>
          <w:rtl/>
        </w:rPr>
        <w:t>1</w:t>
      </w:r>
      <w:r w:rsidR="009E3A63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>برای 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44086D96" w:rsidR="00BF7A39" w:rsidRDefault="00BF7A39" w:rsidP="00B07435">
      <w:pPr>
        <w:pStyle w:val="Caption"/>
      </w:pPr>
      <w:bookmarkStart w:id="47" w:name="_Ref22837748"/>
      <w:r>
        <w:rPr>
          <w:rtl/>
        </w:rPr>
        <w:lastRenderedPageBreak/>
        <w:t xml:space="preserve">معادلة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47"/>
    </w:p>
    <w:p w14:paraId="34273F27" w14:textId="0B04406A" w:rsidR="00BF7A39" w:rsidRDefault="00BF7A39" w:rsidP="00B07435">
      <w:pPr>
        <w:bidi w:val="0"/>
        <w:spacing w:line="360" w:lineRule="auto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in" o:ole="">
            <v:imagedata r:id="rId24" o:title=""/>
          </v:shape>
          <o:OLEObject Type="Embed" ProgID="Equation.DSMT4" ShapeID="_x0000_i1025" DrawAspect="Content" ObjectID="_1633479005" r:id="rId25"/>
        </w:object>
      </w:r>
    </w:p>
    <w:p w14:paraId="3D27DA1B" w14:textId="0D818266" w:rsidR="00146AD5" w:rsidRPr="000A214A" w:rsidRDefault="00146AD5" w:rsidP="00B07435">
      <w:pPr>
        <w:spacing w:line="360" w:lineRule="auto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9E3A63">
        <w:rPr>
          <w:rtl/>
        </w:rPr>
        <w:t xml:space="preserve">شکل </w:t>
      </w:r>
      <w:r w:rsidR="009E3A63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مزاین مالیات را نشان می</w:t>
      </w:r>
      <w:r>
        <w:rPr>
          <w:rtl/>
        </w:rPr>
        <w:softHyphen/>
      </w:r>
      <w:r>
        <w:rPr>
          <w:rFonts w:hint="cs"/>
          <w:rtl/>
        </w:rPr>
        <w:t xml:space="preserve">دهد.  </w:t>
      </w:r>
    </w:p>
    <w:p w14:paraId="27130E74" w14:textId="77777777" w:rsidR="001838DF" w:rsidRDefault="00D922A0" w:rsidP="00B07435">
      <w:pPr>
        <w:keepNext/>
        <w:spacing w:line="360" w:lineRule="auto"/>
      </w:pPr>
      <w:r>
        <w:rPr>
          <w:noProof/>
        </w:rPr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32C8B2C3" w:rsidR="00693DAF" w:rsidRDefault="001838DF" w:rsidP="00B07435">
      <w:pPr>
        <w:pStyle w:val="Caption"/>
        <w:rPr>
          <w:rtl/>
        </w:rPr>
      </w:pPr>
      <w:bookmarkStart w:id="48" w:name="_Ref2202774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5</w:t>
      </w:r>
      <w:r>
        <w:rPr>
          <w:rtl/>
        </w:rPr>
        <w:fldChar w:fldCharType="end"/>
      </w:r>
      <w:bookmarkEnd w:id="48"/>
      <w:r>
        <w:rPr>
          <w:noProof/>
          <w:rtl/>
        </w:rPr>
        <w:t xml:space="preserve"> </w:t>
      </w:r>
      <w:r>
        <w:rPr>
          <w:rFonts w:hint="cs"/>
          <w:noProof/>
          <w:rtl/>
        </w:rPr>
        <w:t>: نمودار مالیات کربن</w:t>
      </w:r>
    </w:p>
    <w:p w14:paraId="1E50D481" w14:textId="65CE5489" w:rsidR="00CC4F7A" w:rsidRPr="000E70D8" w:rsidRDefault="00CC4F7A" w:rsidP="00B07435">
      <w:pPr>
        <w:spacing w:line="360" w:lineRule="auto"/>
        <w:rPr>
          <w:rtl/>
        </w:rPr>
      </w:pPr>
    </w:p>
    <w:p w14:paraId="1DF50DD7" w14:textId="267AF0CC" w:rsidR="0028070F" w:rsidRDefault="00767C6B" w:rsidP="0063096A">
      <w:pPr>
        <w:pStyle w:val="Heading2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bookmarkStart w:id="49" w:name="_Toc22639407"/>
      <w:r>
        <w:rPr>
          <w:rFonts w:hint="cs"/>
          <w:rtl/>
        </w:rPr>
        <w:t>فرمول‌بندی</w:t>
      </w:r>
      <w:bookmarkEnd w:id="49"/>
    </w:p>
    <w:p w14:paraId="4211E319" w14:textId="5C6FB121" w:rsidR="00424144" w:rsidRPr="009F6C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</w:pPr>
      <w:r>
        <w:rPr>
          <w:rFonts w:hint="cs"/>
          <w:rtl/>
        </w:rPr>
        <w:t>در این بخش مدل ریاضی فرمول بندی می</w:t>
      </w:r>
      <w:r>
        <w:rPr>
          <w:rtl/>
        </w:rPr>
        <w:softHyphen/>
      </w:r>
      <w:r>
        <w:rPr>
          <w:rFonts w:hint="cs"/>
          <w:rtl/>
        </w:rPr>
        <w:t>شود ابتدا</w:t>
      </w:r>
      <w:r w:rsidR="00547E3C">
        <w:rPr>
          <w:rFonts w:hint="cs"/>
          <w:rtl/>
        </w:rPr>
        <w:t xml:space="preserve"> لیست</w:t>
      </w:r>
      <w:r>
        <w:rPr>
          <w:rFonts w:hint="cs"/>
          <w:rtl/>
        </w:rPr>
        <w:t xml:space="preserve"> </w:t>
      </w:r>
      <w:r w:rsidR="00547E3C">
        <w:rPr>
          <w:rFonts w:hint="cs"/>
          <w:rtl/>
        </w:rPr>
        <w:t>مجم</w:t>
      </w:r>
      <w:r w:rsidR="00547E3C" w:rsidRPr="009F6C44">
        <w:rPr>
          <w:rFonts w:hint="cs"/>
          <w:rtl/>
        </w:rPr>
        <w:t>وعه</w:t>
      </w:r>
      <w:r w:rsidR="00547E3C" w:rsidRPr="009F6C44">
        <w:rPr>
          <w:rtl/>
        </w:rPr>
        <w:softHyphen/>
      </w:r>
      <w:r w:rsidR="00547E3C" w:rsidRPr="009F6C44">
        <w:rPr>
          <w:rFonts w:hint="cs"/>
          <w:rtl/>
        </w:rPr>
        <w:t>ها، لیست پارامترها و لیست متغیرهای تصمیم تعریف می</w:t>
      </w:r>
      <w:r w:rsidR="00547E3C" w:rsidRPr="009F6C44">
        <w:rPr>
          <w:rtl/>
        </w:rPr>
        <w:softHyphen/>
      </w:r>
      <w:r w:rsidR="00547E3C" w:rsidRPr="009F6C44">
        <w:rPr>
          <w:rFonts w:hint="cs"/>
          <w:rtl/>
        </w:rPr>
        <w:t>شود سپس مدل ریاضی تعریف تعریف می</w:t>
      </w:r>
      <w:r w:rsidR="00547E3C" w:rsidRPr="009F6C44">
        <w:rPr>
          <w:rtl/>
        </w:rPr>
        <w:softHyphen/>
      </w:r>
      <w:r w:rsidR="00547E3C" w:rsidRPr="009F6C44">
        <w:rPr>
          <w:rFonts w:hint="cs"/>
          <w:rtl/>
        </w:rPr>
        <w:t>شود.</w:t>
      </w:r>
      <w:r w:rsidR="009F6C44" w:rsidRPr="009F6C44">
        <w:rPr>
          <w:rFonts w:hint="cs"/>
          <w:rtl/>
        </w:rPr>
        <w:t xml:space="preserve"> </w:t>
      </w:r>
      <w:r w:rsidR="00206F69" w:rsidRPr="009F6C44">
        <w:rPr>
          <w:rFonts w:hint="cs"/>
          <w:rtl/>
        </w:rPr>
        <w:t xml:space="preserve">در </w:t>
      </w:r>
      <w:r w:rsidR="00206F69" w:rsidRPr="009F6C44">
        <w:rPr>
          <w:rtl/>
        </w:rPr>
        <w:fldChar w:fldCharType="begin"/>
      </w:r>
      <w:r w:rsidR="00206F69" w:rsidRPr="009F6C44">
        <w:rPr>
          <w:rtl/>
        </w:rPr>
        <w:instrText xml:space="preserve"> </w:instrText>
      </w:r>
      <w:r w:rsidR="00206F69" w:rsidRPr="009F6C44">
        <w:rPr>
          <w:rFonts w:hint="cs"/>
        </w:rPr>
        <w:instrText>REF</w:instrText>
      </w:r>
      <w:r w:rsidR="00206F69" w:rsidRPr="009F6C44">
        <w:rPr>
          <w:rFonts w:hint="cs"/>
          <w:rtl/>
        </w:rPr>
        <w:instrText xml:space="preserve"> _</w:instrText>
      </w:r>
      <w:r w:rsidR="00206F69" w:rsidRPr="009F6C44">
        <w:rPr>
          <w:rFonts w:hint="cs"/>
        </w:rPr>
        <w:instrText>Ref</w:instrText>
      </w:r>
      <w:r w:rsidR="00206F69" w:rsidRPr="009F6C44">
        <w:rPr>
          <w:rFonts w:hint="cs"/>
          <w:rtl/>
        </w:rPr>
        <w:instrText xml:space="preserve">16197516 </w:instrText>
      </w:r>
      <w:r w:rsidR="00206F69" w:rsidRPr="009F6C44">
        <w:rPr>
          <w:rFonts w:hint="cs"/>
        </w:rPr>
        <w:instrText>\h</w:instrText>
      </w:r>
      <w:r w:rsidR="00206F69" w:rsidRPr="009F6C44">
        <w:rPr>
          <w:rtl/>
        </w:rPr>
        <w:instrText xml:space="preserve"> </w:instrText>
      </w:r>
      <w:r w:rsidR="002D1DF1" w:rsidRPr="009F6C44">
        <w:rPr>
          <w:rtl/>
        </w:rPr>
        <w:instrText xml:space="preserve"> \* </w:instrText>
      </w:r>
      <w:r w:rsidR="002D1DF1" w:rsidRPr="009F6C44">
        <w:instrText>MERGEFORMAT</w:instrText>
      </w:r>
      <w:r w:rsidR="002D1DF1" w:rsidRPr="009F6C44">
        <w:rPr>
          <w:rtl/>
        </w:rPr>
        <w:instrText xml:space="preserve"> </w:instrText>
      </w:r>
      <w:r w:rsidR="00206F69" w:rsidRPr="009F6C44">
        <w:rPr>
          <w:rtl/>
        </w:rPr>
      </w:r>
      <w:r w:rsidR="00206F69" w:rsidRPr="009F6C44">
        <w:rPr>
          <w:rtl/>
        </w:rPr>
        <w:fldChar w:fldCharType="separate"/>
      </w:r>
      <w:r w:rsidR="009E3A63">
        <w:rPr>
          <w:rtl/>
        </w:rPr>
        <w:t>جدول 4</w:t>
      </w:r>
      <w:r w:rsidR="00206F69" w:rsidRPr="009F6C44">
        <w:rPr>
          <w:rtl/>
        </w:rPr>
        <w:fldChar w:fldCharType="end"/>
      </w:r>
      <w:r w:rsidR="00206F69" w:rsidRPr="009F6C44">
        <w:rPr>
          <w:rFonts w:hint="cs"/>
          <w:rtl/>
        </w:rPr>
        <w:t xml:space="preserve"> لیست </w:t>
      </w:r>
      <w:r w:rsidR="00772D5F" w:rsidRPr="009F6C44">
        <w:rPr>
          <w:rtl/>
        </w:rPr>
        <w:t>مجموع‌ها</w:t>
      </w:r>
      <w:r w:rsidR="00772D5F" w:rsidRPr="009F6C44">
        <w:rPr>
          <w:rFonts w:hint="cs"/>
          <w:rtl/>
        </w:rPr>
        <w:t>ی</w:t>
      </w:r>
      <w:r w:rsidR="00206F69" w:rsidRPr="009F6C44">
        <w:rPr>
          <w:rFonts w:hint="cs"/>
          <w:rtl/>
        </w:rPr>
        <w:t xml:space="preserve"> مدل ریاضی نشان </w:t>
      </w:r>
      <w:r w:rsidR="00972E73" w:rsidRPr="009F6C44">
        <w:rPr>
          <w:rFonts w:hint="cs"/>
          <w:rtl/>
        </w:rPr>
        <w:t>داده‌شده</w:t>
      </w:r>
      <w:r w:rsidR="00206F69" w:rsidRPr="009F6C44">
        <w:rPr>
          <w:rFonts w:hint="cs"/>
          <w:rtl/>
        </w:rPr>
        <w:t xml:space="preserve"> است:</w:t>
      </w:r>
    </w:p>
    <w:p w14:paraId="4341FCAA" w14:textId="11681733" w:rsidR="006D00A6" w:rsidRDefault="006D00A6" w:rsidP="00146AD5">
      <w:pPr>
        <w:pStyle w:val="Caption"/>
        <w:rPr>
          <w:noProof/>
        </w:rPr>
      </w:pPr>
      <w:bookmarkStart w:id="50" w:name="_Ref16197516"/>
      <w:bookmarkStart w:id="51" w:name="_Ref16197499"/>
      <w:bookmarkStart w:id="52" w:name="_Toc21739623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4</w:t>
      </w:r>
      <w:r>
        <w:rPr>
          <w:rtl/>
        </w:rPr>
        <w:fldChar w:fldCharType="end"/>
      </w:r>
      <w:bookmarkEnd w:id="50"/>
      <w:r>
        <w:rPr>
          <w:rFonts w:hint="cs"/>
          <w:noProof/>
          <w:rtl/>
        </w:rPr>
        <w:t xml:space="preserve">:  جدول </w:t>
      </w:r>
      <w:bookmarkEnd w:id="51"/>
      <w:bookmarkEnd w:id="52"/>
      <w:r w:rsidR="00772D5F">
        <w:rPr>
          <w:noProof/>
          <w:rtl/>
        </w:rPr>
        <w:t>مجموعه‌ها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698"/>
        <w:gridCol w:w="824"/>
        <w:gridCol w:w="512"/>
        <w:gridCol w:w="2772"/>
        <w:gridCol w:w="753"/>
        <w:gridCol w:w="512"/>
      </w:tblGrid>
      <w:tr w:rsidR="002E5864" w:rsidRPr="00067F19" w14:paraId="0F893E4A" w14:textId="77777777" w:rsidTr="00725075">
        <w:trPr>
          <w:trHeight w:val="384"/>
          <w:jc w:val="center"/>
        </w:trPr>
        <w:tc>
          <w:tcPr>
            <w:tcW w:w="2039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توضیح</w:t>
            </w:r>
          </w:p>
        </w:tc>
        <w:tc>
          <w:tcPr>
            <w:tcW w:w="45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82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</w:pPr>
            <w:r w:rsidRPr="00067F19"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توضیح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8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</w:pPr>
            <w:r w:rsidRPr="00067F19"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</w:tr>
      <w:tr w:rsidR="00067F19" w:rsidRPr="00067F19" w14:paraId="42FCD547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انبارها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i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1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تأمین‌کننده‌ها 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s ϵ 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S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2E5864" w:rsidRPr="00067F19" w14:paraId="40B65DC5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lastRenderedPageBreak/>
              <w:t>مجموعه ظرفیت‌های مراکز دمونتاژ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d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2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تولیدکنندگان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f ϵ F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F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067F19" w:rsidRPr="00067F19" w14:paraId="5A85EDB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مراکز نوسا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n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3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مراکز بازیافت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q ϵ Q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Q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2E5864" w:rsidRPr="00067F19" w14:paraId="11DFAA35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ظرفیت‌های مراکز بازسا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m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4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مراکز دمونتاز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d ϵ D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D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067F19" w:rsidRPr="00067F19" w14:paraId="5D14D984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مراکز بازیافت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q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5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مراکز نوساز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n ϵ N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N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2E5864" w:rsidRPr="00067F19" w14:paraId="3E6B4DE6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دوره‌های برنامه‌ری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T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6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مراکز بازساز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m ϵ M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M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067F19" w:rsidRPr="00067F19" w14:paraId="4726F030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تکنولوژی‌های تولید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O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7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مراکز انبار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I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2E5864" w:rsidRPr="00067F19" w14:paraId="6B633B5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روش‌های حمل‌ونقل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K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8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مراکز توزیع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Z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067F19" w:rsidRPr="00067F19" w14:paraId="19961F5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پله‌های مالیات انتشار کربن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Ta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9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مواد اولیه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J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067F19" w:rsidRPr="00067F19" w14:paraId="4A7327A1" w14:textId="77777777" w:rsidTr="00C735C1">
        <w:trPr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5EAB2D7D" w:rsidR="00067F19" w:rsidRPr="00067F19" w:rsidRDefault="00067F19" w:rsidP="0089646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</w:rPr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10F6947D" w:rsidR="00067F19" w:rsidRPr="00067F19" w:rsidRDefault="00067F19" w:rsidP="0089646C">
            <w:pPr>
              <w:bidi w:val="0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bidi="ar-SA"/>
              </w:rPr>
            </w:pP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846C8BC" w14:textId="3DE4E373" w:rsidR="00067F19" w:rsidRPr="00067F19" w:rsidRDefault="00067F19" w:rsidP="00067F19">
            <w:pPr>
              <w:bidi w:val="0"/>
              <w:spacing w:after="0" w:line="240" w:lineRule="auto"/>
              <w:rPr>
                <w:rFonts w:eastAsia="Times New Roman" w:cs="Times New Roman"/>
                <w:sz w:val="20"/>
                <w:szCs w:val="20"/>
                <w:lang w:bidi="ar-SA"/>
              </w:rPr>
            </w:pP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ظرفیت‌های تولید با تکنولوژ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o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o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1297CC01" w:rsidR="00067F19" w:rsidRDefault="00067F19" w:rsidP="00067F19">
      <w:pPr>
        <w:rPr>
          <w:rtl/>
        </w:rPr>
      </w:pPr>
    </w:p>
    <w:p w14:paraId="647A0A38" w14:textId="30CFE1D9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9E3A63">
        <w:rPr>
          <w:rtl/>
        </w:rPr>
        <w:t xml:space="preserve">جدول </w:t>
      </w:r>
      <w:r w:rsidR="009E3A63">
        <w:rPr>
          <w:noProof/>
          <w:rtl/>
        </w:rPr>
        <w:t>5</w:t>
      </w:r>
      <w:r w:rsidR="009E3A63">
        <w:rPr>
          <w:rFonts w:hint="cs"/>
          <w:noProof/>
          <w:rtl/>
        </w:rPr>
        <w:t xml:space="preserve">: لیست </w:t>
      </w:r>
      <w:r w:rsidR="009E3A63">
        <w:rPr>
          <w:noProof/>
          <w:rtl/>
        </w:rPr>
        <w:t>پارامترها</w:t>
      </w:r>
      <w:r w:rsidR="009E3A63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31F236FF" w:rsidR="00497A3C" w:rsidRPr="00067F19" w:rsidRDefault="00497A3C" w:rsidP="00146AD5">
      <w:pPr>
        <w:pStyle w:val="Caption"/>
        <w:rPr>
          <w:rtl/>
        </w:rPr>
      </w:pPr>
      <w:bookmarkStart w:id="53" w:name="_Toc21739624"/>
      <w:bookmarkStart w:id="54" w:name="_Ref22860572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لیست </w:t>
      </w:r>
      <w:r>
        <w:rPr>
          <w:noProof/>
          <w:rtl/>
        </w:rPr>
        <w:t>پارامترها</w:t>
      </w:r>
      <w:r>
        <w:rPr>
          <w:rFonts w:hint="cs"/>
          <w:noProof/>
          <w:rtl/>
        </w:rPr>
        <w:t>ی مدل</w:t>
      </w:r>
      <w:bookmarkEnd w:id="53"/>
      <w:bookmarkEnd w:id="54"/>
    </w:p>
    <w:tbl>
      <w:tblPr>
        <w:tblStyle w:val="ListTable1Light-Accent31"/>
        <w:tblW w:w="5130" w:type="pct"/>
        <w:tblLayout w:type="fixed"/>
        <w:tblLook w:val="04A0" w:firstRow="1" w:lastRow="0" w:firstColumn="1" w:lastColumn="0" w:noHBand="0" w:noVBand="1"/>
      </w:tblPr>
      <w:tblGrid>
        <w:gridCol w:w="3329"/>
        <w:gridCol w:w="844"/>
        <w:gridCol w:w="507"/>
        <w:gridCol w:w="3257"/>
        <w:gridCol w:w="946"/>
        <w:gridCol w:w="424"/>
      </w:tblGrid>
      <w:tr w:rsidR="00282FA8" w:rsidRPr="00282FA8" w14:paraId="592C38FA" w14:textId="77777777" w:rsidTr="009206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8A62132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توضیح پارامتر</w:t>
            </w:r>
          </w:p>
        </w:tc>
        <w:tc>
          <w:tcPr>
            <w:tcW w:w="453" w:type="pct"/>
            <w:noWrap/>
            <w:vAlign w:val="center"/>
            <w:hideMark/>
          </w:tcPr>
          <w:p w14:paraId="18546C9C" w14:textId="77777777" w:rsidR="00282FA8" w:rsidRPr="00282FA8" w:rsidRDefault="00282FA8" w:rsidP="0082783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9D75072" w14:textId="77777777" w:rsidR="00282FA8" w:rsidRPr="00282FA8" w:rsidRDefault="00282FA8" w:rsidP="00282FA8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  <w:t>#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43612F5" w14:textId="77777777" w:rsidR="00282FA8" w:rsidRPr="00282FA8" w:rsidRDefault="00282FA8" w:rsidP="00282F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توضیح پارامتر</w:t>
            </w:r>
          </w:p>
        </w:tc>
        <w:tc>
          <w:tcPr>
            <w:tcW w:w="508" w:type="pct"/>
            <w:noWrap/>
            <w:vAlign w:val="center"/>
            <w:hideMark/>
          </w:tcPr>
          <w:p w14:paraId="3982306C" w14:textId="77777777" w:rsidR="00282FA8" w:rsidRPr="00282FA8" w:rsidRDefault="00282FA8" w:rsidP="009206B5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28" w:type="pct"/>
            <w:noWrap/>
            <w:vAlign w:val="center"/>
            <w:hideMark/>
          </w:tcPr>
          <w:p w14:paraId="52887CE5" w14:textId="77777777" w:rsidR="00282FA8" w:rsidRPr="00C3651E" w:rsidRDefault="00282FA8" w:rsidP="009206B5">
            <w:pPr>
              <w:bidi w:val="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16"/>
                <w:szCs w:val="16"/>
                <w:rtl/>
                <w:lang w:bidi="ar-SA"/>
              </w:rPr>
            </w:pPr>
            <w:r w:rsidRPr="00C3651E">
              <w:rPr>
                <w:rFonts w:eastAsia="Times New Roman"/>
                <w:b w:val="0"/>
                <w:bCs w:val="0"/>
                <w:color w:val="000000"/>
                <w:sz w:val="16"/>
                <w:szCs w:val="16"/>
                <w:lang w:bidi="ar-SA"/>
              </w:rPr>
              <w:t>#</w:t>
            </w:r>
          </w:p>
        </w:tc>
      </w:tr>
      <w:tr w:rsidR="00282FA8" w:rsidRPr="00282FA8" w14:paraId="3B23B910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092BC38" w14:textId="44384611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نرخ انتشار کربن </w:t>
            </w:r>
            <w:r w:rsidR="00442140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وسیله نقلیه </w:t>
            </w:r>
            <w:r w:rsidR="00442140"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K</w:t>
            </w:r>
            <w:r w:rsidR="00442140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رای حمل محصول</w:t>
            </w:r>
          </w:p>
        </w:tc>
        <w:tc>
          <w:tcPr>
            <w:tcW w:w="453" w:type="pct"/>
            <w:noWrap/>
            <w:vAlign w:val="center"/>
            <w:hideMark/>
          </w:tcPr>
          <w:p w14:paraId="684B6B4F" w14:textId="4DD4A26E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0C4010B7">
                <v:shape id="_x0000_i1026" type="#_x0000_t75" style="width:18pt;height:18pt" o:ole="">
                  <v:imagedata r:id="rId27" o:title=""/>
                </v:shape>
                <o:OLEObject Type="Embed" ProgID="Equation.DSMT4" ShapeID="_x0000_i1026" DrawAspect="Content" ObjectID="_1633479006" r:id="rId2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3060B408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2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08E753D4" w14:textId="7C303FF2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</w:t>
            </w:r>
            <w:r>
              <w:rPr>
                <w:rFonts w:eastAsia="Times New Roman" w:hint="cs"/>
                <w:sz w:val="20"/>
                <w:szCs w:val="20"/>
                <w:rtl/>
              </w:rPr>
              <w:t>تولیدی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با تکنولوژی </w:t>
            </w:r>
            <w:r w:rsidRPr="00282FA8">
              <w:rPr>
                <w:rFonts w:eastAsia="Times New Roman" w:hint="cs"/>
                <w:sz w:val="20"/>
                <w:szCs w:val="20"/>
              </w:rPr>
              <w:t>o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و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2D8792FB" w14:textId="5EC6DFC5" w:rsidR="00282FA8" w:rsidRPr="00282FA8" w:rsidRDefault="00C3651E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3651E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39" w:dyaOrig="380" w14:anchorId="58C38D8A">
                <v:shape id="_x0000_i1027" type="#_x0000_t75" style="width:30pt;height:18pt" o:ole="">
                  <v:imagedata r:id="rId29" o:title=""/>
                </v:shape>
                <o:OLEObject Type="Embed" ProgID="Equation.DSMT4" ShapeID="_x0000_i1027" DrawAspect="Content" ObjectID="_1633479007" r:id="rId3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51E6C0B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</w:t>
            </w:r>
          </w:p>
        </w:tc>
      </w:tr>
      <w:tr w:rsidR="00282FA8" w:rsidRPr="00282FA8" w14:paraId="1291A1CF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647F7732" w14:textId="0570EE11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نرخ انتشار </w:t>
            </w:r>
            <w:r w:rsidR="00442140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کربن وسیله نقلیه کربن برای حمل مواد اولیه </w:t>
            </w:r>
            <w:r w:rsidR="00442140">
              <w:rPr>
                <w:rFonts w:eastAsia="Times New Roman"/>
                <w:b w:val="0"/>
                <w:bCs w:val="0"/>
                <w:sz w:val="20"/>
                <w:szCs w:val="20"/>
              </w:rPr>
              <w:t>j</w:t>
            </w:r>
          </w:p>
        </w:tc>
        <w:tc>
          <w:tcPr>
            <w:tcW w:w="453" w:type="pct"/>
            <w:noWrap/>
            <w:vAlign w:val="center"/>
            <w:hideMark/>
          </w:tcPr>
          <w:p w14:paraId="090CB7F2" w14:textId="1702A641" w:rsidR="00282FA8" w:rsidRPr="00282FA8" w:rsidRDefault="00ED46C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ED46C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99" w:dyaOrig="380" w14:anchorId="493F909B">
                <v:shape id="_x0000_i1028" type="#_x0000_t75" style="width:24pt;height:18pt" o:ole="">
                  <v:imagedata r:id="rId31" o:title=""/>
                </v:shape>
                <o:OLEObject Type="Embed" ProgID="Equation.DSMT4" ShapeID="_x0000_i1028" DrawAspect="Content" ObjectID="_1633479008" r:id="rId3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47F97F47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3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4994A1C1" w14:textId="62122910" w:rsidR="00282FA8" w:rsidRPr="00282FA8" w:rsidRDefault="00282FA8" w:rsidP="009206B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</w:t>
            </w:r>
            <w:r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راه‌اندازی انبار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660E5695" w14:textId="4168FAF6" w:rsidR="00282FA8" w:rsidRPr="00282FA8" w:rsidRDefault="000F449C" w:rsidP="009206B5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60BE1C0E">
                <v:shape id="_x0000_i1029" type="#_x0000_t75" style="width:30pt;height:18pt" o:ole="">
                  <v:imagedata r:id="rId33" o:title=""/>
                </v:shape>
                <o:OLEObject Type="Embed" ProgID="Equation.DSMT4" ShapeID="_x0000_i1029" DrawAspect="Content" ObjectID="_1633479009" r:id="rId3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F1C7A6E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</w:t>
            </w:r>
          </w:p>
        </w:tc>
      </w:tr>
      <w:tr w:rsidR="00282FA8" w:rsidRPr="00282FA8" w14:paraId="1FE601E5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7F93F7D" w14:textId="2716CE30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تعداد مواد اولیه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محصول</w:t>
            </w:r>
            <w:r w:rsidR="00867E46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 w:rsidR="00867E46"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p</w:t>
            </w:r>
          </w:p>
        </w:tc>
        <w:tc>
          <w:tcPr>
            <w:tcW w:w="453" w:type="pct"/>
            <w:noWrap/>
            <w:vAlign w:val="center"/>
            <w:hideMark/>
          </w:tcPr>
          <w:p w14:paraId="30058E94" w14:textId="2D5BBB5F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ED46C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80" w:dyaOrig="380" w14:anchorId="04CE68FE">
                <v:shape id="_x0000_i1030" type="#_x0000_t75" style="width:24pt;height:18pt" o:ole="">
                  <v:imagedata r:id="rId35" o:title=""/>
                </v:shape>
                <o:OLEObject Type="Embed" ProgID="Equation.DSMT4" ShapeID="_x0000_i1030" DrawAspect="Content" ObjectID="_1633479010" r:id="rId3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603B9A75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4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69A15A69" w14:textId="58D7FE59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دمونتاژ با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6E165B2A" w14:textId="618C1F28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70622C4E">
                <v:shape id="_x0000_i1031" type="#_x0000_t75" style="width:24pt;height:18pt" o:ole="">
                  <v:imagedata r:id="rId37" o:title=""/>
                </v:shape>
                <o:OLEObject Type="Embed" ProgID="Equation.DSMT4" ShapeID="_x0000_i1031" DrawAspect="Content" ObjectID="_1633479011" r:id="rId3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AB43F1C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3</w:t>
            </w:r>
          </w:p>
        </w:tc>
      </w:tr>
      <w:tr w:rsidR="00282FA8" w:rsidRPr="00282FA8" w14:paraId="3AC3582A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55E3772C" w14:textId="19426DFC" w:rsidR="00282FA8" w:rsidRPr="00282FA8" w:rsidRDefault="00043F3F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تولید با تکنولوژی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o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و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125FA9AE" w14:textId="119FBE23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28B1D994">
                <v:shape id="_x0000_i1032" type="#_x0000_t75" style="width:30pt;height:18pt" o:ole="">
                  <v:imagedata r:id="rId39" o:title=""/>
                </v:shape>
                <o:OLEObject Type="Embed" ProgID="Equation.DSMT4" ShapeID="_x0000_i1032" DrawAspect="Content" ObjectID="_1633479012" r:id="rId4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AFD31C1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5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E6AA622" w14:textId="71457FFC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راه‌اندازی نوسازی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3C744B48" w14:textId="4D2EDE7D" w:rsidR="00282FA8" w:rsidRPr="00282FA8" w:rsidRDefault="000F449C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60" w:dyaOrig="380" w14:anchorId="01434B23">
                <v:shape id="_x0000_i1033" type="#_x0000_t75" style="width:24pt;height:18pt" o:ole="">
                  <v:imagedata r:id="rId41" o:title=""/>
                </v:shape>
                <o:OLEObject Type="Embed" ProgID="Equation.DSMT4" ShapeID="_x0000_i1033" DrawAspect="Content" ObjectID="_1633479013" r:id="rId4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5478D655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4</w:t>
            </w:r>
          </w:p>
        </w:tc>
      </w:tr>
      <w:tr w:rsidR="00282FA8" w:rsidRPr="00282FA8" w14:paraId="4A8CD255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31A2290" w14:textId="0718E9FA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انبار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4CACF050" w14:textId="761E8298" w:rsidR="00282FA8" w:rsidRPr="00282FA8" w:rsidRDefault="00043F3F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20" w:dyaOrig="380" w14:anchorId="4B03BA7B">
                <v:shape id="_x0000_i1034" type="#_x0000_t75" style="width:24pt;height:18pt" o:ole="">
                  <v:imagedata r:id="rId43" o:title=""/>
                </v:shape>
                <o:OLEObject Type="Embed" ProgID="Equation.DSMT4" ShapeID="_x0000_i1034" DrawAspect="Content" ObjectID="_1633479014" r:id="rId4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18C0C99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6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4CC13C4" w14:textId="124BD6B8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بازسازی با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508" w:type="pct"/>
            <w:noWrap/>
            <w:vAlign w:val="center"/>
            <w:hideMark/>
          </w:tcPr>
          <w:p w14:paraId="741EF2EF" w14:textId="1269D850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60" w:dyaOrig="380" w14:anchorId="24C1D239">
                <v:shape id="_x0000_i1035" type="#_x0000_t75" style="width:30pt;height:18pt" o:ole="">
                  <v:imagedata r:id="rId45" o:title=""/>
                </v:shape>
                <o:OLEObject Type="Embed" ProgID="Equation.DSMT4" ShapeID="_x0000_i1035" DrawAspect="Content" ObjectID="_1633479015" r:id="rId4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25AA585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5</w:t>
            </w:r>
          </w:p>
        </w:tc>
      </w:tr>
      <w:tr w:rsidR="00282FA8" w:rsidRPr="00282FA8" w14:paraId="6531ABD9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76DD9C1" w14:textId="2DAEFD2A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</w:t>
            </w: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مرکز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مونتاژ با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6C47708A" w14:textId="2B9614C1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80" w14:anchorId="19565402">
                <v:shape id="_x0000_i1036" type="#_x0000_t75" style="width:24pt;height:18pt" o:ole="">
                  <v:imagedata r:id="rId47" o:title=""/>
                </v:shape>
                <o:OLEObject Type="Embed" ProgID="Equation.DSMT4" ShapeID="_x0000_i1036" DrawAspect="Content" ObjectID="_1633479016" r:id="rId4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0BB55D84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7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7D13C56" w14:textId="0279012D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راه‌اندازی بازیافت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41048F9A" w14:textId="423EF83E" w:rsidR="00282FA8" w:rsidRPr="00282FA8" w:rsidRDefault="000F449C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63A4C4D7">
                <v:shape id="_x0000_i1037" type="#_x0000_t75" style="width:24pt;height:18pt" o:ole="">
                  <v:imagedata r:id="rId49" o:title=""/>
                </v:shape>
                <o:OLEObject Type="Embed" ProgID="Equation.DSMT4" ShapeID="_x0000_i1037" DrawAspect="Content" ObjectID="_1633479017" r:id="rId5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705D10C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6</w:t>
            </w:r>
          </w:p>
        </w:tc>
      </w:tr>
      <w:tr w:rsidR="00282FA8" w:rsidRPr="00282FA8" w14:paraId="20A8D355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D9A92A7" w14:textId="2C346B40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 مرکز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نوسازی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6DF8DCF1" w14:textId="53971B12" w:rsidR="00282FA8" w:rsidRPr="00282FA8" w:rsidRDefault="00043F3F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04F0B39F">
                <v:shape id="_x0000_i1038" type="#_x0000_t75" style="width:24pt;height:18pt" o:ole="">
                  <v:imagedata r:id="rId51" o:title=""/>
                </v:shape>
                <o:OLEObject Type="Embed" ProgID="Equation.DSMT4" ShapeID="_x0000_i1038" DrawAspect="Content" ObjectID="_1633479018" r:id="rId5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F41064E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8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C9BC8CE" w14:textId="378796EF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فاصله </w:t>
            </w:r>
            <w:r w:rsidR="000F449C">
              <w:rPr>
                <w:rFonts w:eastAsia="Times New Roman" w:hint="cs"/>
                <w:sz w:val="20"/>
                <w:szCs w:val="20"/>
                <w:rtl/>
              </w:rPr>
              <w:t xml:space="preserve">بین تسهیلات </w:t>
            </w:r>
            <w:r w:rsidR="000F449C">
              <w:rPr>
                <w:rFonts w:eastAsia="Times New Roman"/>
                <w:sz w:val="20"/>
                <w:szCs w:val="20"/>
              </w:rPr>
              <w:t>e</w:t>
            </w:r>
            <w:r w:rsidR="000F449C">
              <w:rPr>
                <w:rFonts w:eastAsia="Times New Roman" w:hint="cs"/>
                <w:sz w:val="20"/>
                <w:szCs w:val="20"/>
                <w:rtl/>
              </w:rPr>
              <w:t xml:space="preserve"> و </w:t>
            </w:r>
            <w:r w:rsidR="000F449C">
              <w:rPr>
                <w:rFonts w:eastAsia="Times New Roman"/>
                <w:sz w:val="20"/>
                <w:szCs w:val="20"/>
              </w:rPr>
              <w:t>b</w:t>
            </w:r>
          </w:p>
        </w:tc>
        <w:tc>
          <w:tcPr>
            <w:tcW w:w="508" w:type="pct"/>
            <w:noWrap/>
            <w:vAlign w:val="center"/>
            <w:hideMark/>
          </w:tcPr>
          <w:p w14:paraId="7F738B61" w14:textId="7CE8723D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25FDC24B">
                <v:shape id="_x0000_i1039" type="#_x0000_t75" style="width:24pt;height:18pt" o:ole="">
                  <v:imagedata r:id="rId53" o:title=""/>
                </v:shape>
                <o:OLEObject Type="Embed" ProgID="Equation.DSMT4" ShapeID="_x0000_i1039" DrawAspect="Content" ObjectID="_1633479019" r:id="rId5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EB714E2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7</w:t>
            </w:r>
          </w:p>
        </w:tc>
      </w:tr>
      <w:tr w:rsidR="00282FA8" w:rsidRPr="00282FA8" w14:paraId="48BB2526" w14:textId="77777777" w:rsidTr="001504AD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07C02452" w14:textId="479A5150" w:rsidR="00282FA8" w:rsidRPr="00282FA8" w:rsidRDefault="00442140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ظرفیت مرکز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بازسازی با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713E195B" w14:textId="774E565A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80" w14:anchorId="5C6B3D1D">
                <v:shape id="_x0000_i1040" type="#_x0000_t75" style="width:24pt;height:18pt" o:ole="">
                  <v:imagedata r:id="rId55" o:title=""/>
                </v:shape>
                <o:OLEObject Type="Embed" ProgID="Equation.DSMT4" ShapeID="_x0000_i1040" DrawAspect="Content" ObjectID="_1633479020" r:id="rId5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65FA168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9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DBFFB9B" w14:textId="16FEE1A4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حمل‌ م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ا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اولی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j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با</w:t>
            </w:r>
            <w:r w:rsidR="00786FA3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وسیله نقلی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k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ر دوره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592447A4" w14:textId="12A11211" w:rsidR="00282FA8" w:rsidRPr="00282FA8" w:rsidRDefault="000046D4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5DDCBFF5">
                <v:shape id="_x0000_i1041" type="#_x0000_t75" style="width:24pt;height:18pt" o:ole="">
                  <v:imagedata r:id="rId57" o:title=""/>
                </v:shape>
                <o:OLEObject Type="Embed" ProgID="Equation.DSMT4" ShapeID="_x0000_i1041" DrawAspect="Content" ObjectID="_1633479021" r:id="rId5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5FDD52B7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8</w:t>
            </w:r>
          </w:p>
        </w:tc>
      </w:tr>
      <w:tr w:rsidR="00282FA8" w:rsidRPr="00282FA8" w14:paraId="59579AC1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4E8D0782" w14:textId="36D8F323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مرکز بازیافت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1365E4DD" w14:textId="7354CF18" w:rsidR="00282FA8" w:rsidRPr="00282FA8" w:rsidRDefault="0003735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085FACCB">
                <v:shape id="_x0000_i1042" type="#_x0000_t75" style="width:24pt;height:18pt" o:ole="">
                  <v:imagedata r:id="rId59" o:title=""/>
                </v:shape>
                <o:OLEObject Type="Embed" ProgID="Equation.DSMT4" ShapeID="_x0000_i1042" DrawAspect="Content" ObjectID="_1633479022" r:id="rId6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4709B592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0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A878039" w14:textId="4364A658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حمل‌ونقل محصول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با </w:t>
            </w:r>
            <w:r w:rsidR="00786FA3">
              <w:rPr>
                <w:rFonts w:eastAsia="Times New Roman" w:hint="cs"/>
                <w:sz w:val="20"/>
                <w:szCs w:val="20"/>
                <w:rtl/>
              </w:rPr>
              <w:t>نقلیه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</w:rPr>
              <w:t>k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1B4EF0E9" w14:textId="17BFF3E5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00" w:dyaOrig="380" w14:anchorId="1CCC05B6">
                <v:shape id="_x0000_i1043" type="#_x0000_t75" style="width:18pt;height:18pt" o:ole="">
                  <v:imagedata r:id="rId61" o:title=""/>
                </v:shape>
                <o:OLEObject Type="Embed" ProgID="Equation.DSMT4" ShapeID="_x0000_i1043" DrawAspect="Content" ObjectID="_1633479023" r:id="rId6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E7CEB31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9</w:t>
            </w:r>
          </w:p>
        </w:tc>
      </w:tr>
      <w:tr w:rsidR="00282FA8" w:rsidRPr="00282FA8" w14:paraId="5F05D77B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0D8C3CB" w14:textId="1F3E9059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بودجه راه‌اندازی </w:t>
            </w:r>
            <w:r w:rsidR="00442140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ر دوره </w:t>
            </w:r>
            <w:r w:rsidR="00442140">
              <w:rPr>
                <w:rFonts w:eastAsia="Times New Roman"/>
                <w:b w:val="0"/>
                <w:bCs w:val="0"/>
                <w:sz w:val="20"/>
                <w:szCs w:val="20"/>
              </w:rPr>
              <w:t>t</w:t>
            </w:r>
          </w:p>
        </w:tc>
        <w:tc>
          <w:tcPr>
            <w:tcW w:w="453" w:type="pct"/>
            <w:noWrap/>
            <w:vAlign w:val="center"/>
            <w:hideMark/>
          </w:tcPr>
          <w:p w14:paraId="66DC08E0" w14:textId="62E68871" w:rsidR="00282FA8" w:rsidRPr="00282FA8" w:rsidRDefault="0003735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10B0EE0F">
                <v:shape id="_x0000_i1044" type="#_x0000_t75" style="width:24pt;height:18pt" o:ole="">
                  <v:imagedata r:id="rId63" o:title=""/>
                </v:shape>
                <o:OLEObject Type="Embed" ProgID="Equation.DSMT4" ShapeID="_x0000_i1044" DrawAspect="Content" ObjectID="_1633479024" r:id="rId6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24D7A2E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1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154F368" w14:textId="1599ABE8" w:rsidR="00282FA8" w:rsidRPr="00282FA8" w:rsidRDefault="00282FA8" w:rsidP="009206B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تولید محصول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با تکنولوژی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o</w:t>
            </w:r>
          </w:p>
        </w:tc>
        <w:tc>
          <w:tcPr>
            <w:tcW w:w="508" w:type="pct"/>
            <w:noWrap/>
            <w:vAlign w:val="center"/>
            <w:hideMark/>
          </w:tcPr>
          <w:p w14:paraId="030A9535" w14:textId="277F9A80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99" w:dyaOrig="380" w14:anchorId="6AB01B8A">
                <v:shape id="_x0000_i1045" type="#_x0000_t75" style="width:24pt;height:18pt" o:ole="">
                  <v:imagedata r:id="rId65" o:title=""/>
                </v:shape>
                <o:OLEObject Type="Embed" ProgID="Equation.DSMT4" ShapeID="_x0000_i1045" DrawAspect="Content" ObjectID="_1633479025" r:id="rId6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80ABD1D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0</w:t>
            </w:r>
          </w:p>
        </w:tc>
      </w:tr>
      <w:tr w:rsidR="00282FA8" w:rsidRPr="00282FA8" w14:paraId="621D6BE6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E286145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رخ تنزیل</w:t>
            </w:r>
          </w:p>
        </w:tc>
        <w:tc>
          <w:tcPr>
            <w:tcW w:w="453" w:type="pct"/>
            <w:noWrap/>
            <w:vAlign w:val="center"/>
            <w:hideMark/>
          </w:tcPr>
          <w:p w14:paraId="6E28A13B" w14:textId="38EA3089" w:rsidR="00282FA8" w:rsidRPr="00282FA8" w:rsidRDefault="0003735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4"/>
                <w:sz w:val="20"/>
                <w:szCs w:val="20"/>
                <w:lang w:bidi="ar-SA"/>
              </w:rPr>
              <w:object w:dxaOrig="180" w:dyaOrig="200" w14:anchorId="21E161A5">
                <v:shape id="_x0000_i1046" type="#_x0000_t75" style="width:12pt;height:12pt" o:ole="">
                  <v:imagedata r:id="rId67" o:title=""/>
                </v:shape>
                <o:OLEObject Type="Embed" ProgID="Equation.DSMT4" ShapeID="_x0000_i1046" DrawAspect="Content" ObjectID="_1633479026" r:id="rId6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7BE365E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2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7387736" w14:textId="351C313C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نگهداری محصول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5C421BE5" w14:textId="4678F9D6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5E470215">
                <v:shape id="_x0000_i1047" type="#_x0000_t75" style="width:24pt;height:18pt" o:ole="">
                  <v:imagedata r:id="rId69" o:title=""/>
                </v:shape>
                <o:OLEObject Type="Embed" ProgID="Equation.DSMT4" ShapeID="_x0000_i1047" DrawAspect="Content" ObjectID="_1633479027" r:id="rId7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F3512C1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1</w:t>
            </w:r>
          </w:p>
        </w:tc>
      </w:tr>
      <w:tr w:rsidR="00282FA8" w:rsidRPr="00282FA8" w14:paraId="5DDAFCBD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DC14514" w14:textId="0533C1EF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درص</w:t>
            </w:r>
            <w:r w:rsidR="0003735A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 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قطعات نوع </w:t>
            </w:r>
            <w:r w:rsidR="00497A3C">
              <w:rPr>
                <w:rFonts w:eastAsia="Times New Roman"/>
                <w:b w:val="0"/>
                <w:bCs w:val="0"/>
                <w:sz w:val="20"/>
                <w:szCs w:val="20"/>
              </w:rPr>
              <w:t>j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قابل استفاده در پسماندهای کیفیت پایین</w:t>
            </w:r>
          </w:p>
        </w:tc>
        <w:tc>
          <w:tcPr>
            <w:tcW w:w="453" w:type="pct"/>
            <w:noWrap/>
            <w:vAlign w:val="center"/>
            <w:hideMark/>
          </w:tcPr>
          <w:p w14:paraId="1A83C0AC" w14:textId="6F4A2F88" w:rsidR="00282FA8" w:rsidRPr="00282FA8" w:rsidRDefault="00C735C1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260" w:dyaOrig="380" w14:anchorId="67CA4EF8">
                <v:shape id="_x0000_i1048" type="#_x0000_t75" style="width:12pt;height:18pt" o:ole="">
                  <v:imagedata r:id="rId71" o:title=""/>
                </v:shape>
                <o:OLEObject Type="Embed" ProgID="Equation.DSMT4" ShapeID="_x0000_i1048" DrawAspect="Content" ObjectID="_1633479028" r:id="rId7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4B8346FF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3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06478D8A" w14:textId="642B6048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دمونتاژ 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محصول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20DA600" w14:textId="306EEB3A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520" w:dyaOrig="360" w14:anchorId="1C5E121A">
                <v:shape id="_x0000_i1049" type="#_x0000_t75" style="width:24pt;height:18pt" o:ole="">
                  <v:imagedata r:id="rId73" o:title=""/>
                </v:shape>
                <o:OLEObject Type="Embed" ProgID="Equation.DSMT4" ShapeID="_x0000_i1049" DrawAspect="Content" ObjectID="_1633479029" r:id="rId7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0A610AF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2</w:t>
            </w:r>
          </w:p>
        </w:tc>
      </w:tr>
      <w:tr w:rsidR="00282FA8" w:rsidRPr="00282FA8" w14:paraId="7FF39ABA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51ED679" w14:textId="7C19C2FB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درصدی از قطعات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پسماندهای</w:t>
            </w:r>
            <w:r w:rsidR="00284136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کیفیت متوسط که باید تعویض شوند</w:t>
            </w:r>
          </w:p>
        </w:tc>
        <w:tc>
          <w:tcPr>
            <w:tcW w:w="453" w:type="pct"/>
            <w:noWrap/>
            <w:vAlign w:val="center"/>
            <w:hideMark/>
          </w:tcPr>
          <w:p w14:paraId="7B16A470" w14:textId="5FAB1874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300" w:dyaOrig="380" w14:anchorId="1AD28F3D">
                <v:shape id="_x0000_i1050" type="#_x0000_t75" style="width:18pt;height:18pt" o:ole="">
                  <v:imagedata r:id="rId75" o:title=""/>
                </v:shape>
                <o:OLEObject Type="Embed" ProgID="Equation.DSMT4" ShapeID="_x0000_i1050" DrawAspect="Content" ObjectID="_1633479030" r:id="rId7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EAF5DA4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4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8A82749" w14:textId="2A42EA83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نوسازی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5F7D2AC" w14:textId="2D245B26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99" w:dyaOrig="360" w14:anchorId="25996028">
                <v:shape id="_x0000_i1051" type="#_x0000_t75" style="width:24pt;height:18pt" o:ole="">
                  <v:imagedata r:id="rId77" o:title=""/>
                </v:shape>
                <o:OLEObject Type="Embed" ProgID="Equation.DSMT4" ShapeID="_x0000_i1051" DrawAspect="Content" ObjectID="_1633479031" r:id="rId7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F59B7FA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3</w:t>
            </w:r>
          </w:p>
        </w:tc>
      </w:tr>
      <w:tr w:rsidR="00282FA8" w:rsidRPr="00282FA8" w14:paraId="4BB33564" w14:textId="77777777" w:rsidTr="001504AD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3F83D884" w14:textId="232FBDFA" w:rsidR="00282FA8" w:rsidRPr="00282FA8" w:rsidRDefault="00282FA8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رصد پسماندها باکیفیت 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بالا</w:t>
            </w:r>
          </w:p>
        </w:tc>
        <w:tc>
          <w:tcPr>
            <w:tcW w:w="453" w:type="pct"/>
            <w:noWrap/>
            <w:vAlign w:val="center"/>
            <w:hideMark/>
          </w:tcPr>
          <w:p w14:paraId="40161F0A" w14:textId="48608F09" w:rsidR="00282FA8" w:rsidRPr="00282FA8" w:rsidRDefault="00C735C1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279" w:dyaOrig="380" w14:anchorId="029FB7F4">
                <v:shape id="_x0000_i1052" type="#_x0000_t75" style="width:12pt;height:21.4pt" o:ole="">
                  <v:imagedata r:id="rId79" o:title=""/>
                </v:shape>
                <o:OLEObject Type="Embed" ProgID="Equation.DSMT4" ShapeID="_x0000_i1052" DrawAspect="Content" ObjectID="_1633479032" r:id="rId8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BB1895E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5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4EFA09B" w14:textId="035A0508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بازسازی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7F142C3" w14:textId="06E797B0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560" w:dyaOrig="360" w14:anchorId="51F9FE35">
                <v:shape id="_x0000_i1053" type="#_x0000_t75" style="width:30pt;height:18pt" o:ole="">
                  <v:imagedata r:id="rId81" o:title=""/>
                </v:shape>
                <o:OLEObject Type="Embed" ProgID="Equation.DSMT4" ShapeID="_x0000_i1053" DrawAspect="Content" ObjectID="_1633479033" r:id="rId8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D9AEE42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4</w:t>
            </w:r>
          </w:p>
        </w:tc>
      </w:tr>
      <w:tr w:rsidR="00282FA8" w:rsidRPr="00282FA8" w14:paraId="666A1BEF" w14:textId="77777777" w:rsidTr="001504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351407E2" w14:textId="77777777" w:rsidR="00282FA8" w:rsidRPr="00282FA8" w:rsidRDefault="00282FA8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درصد پسماندها باکیفیت متوسط</w:t>
            </w:r>
          </w:p>
        </w:tc>
        <w:tc>
          <w:tcPr>
            <w:tcW w:w="453" w:type="pct"/>
            <w:noWrap/>
            <w:vAlign w:val="center"/>
            <w:hideMark/>
          </w:tcPr>
          <w:p w14:paraId="5C7F38AD" w14:textId="7FFFBB46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00" w:dyaOrig="380" w14:anchorId="48E54D55">
                <v:shape id="_x0000_i1054" type="#_x0000_t75" style="width:18pt;height:21.4pt" o:ole="">
                  <v:imagedata r:id="rId83" o:title=""/>
                </v:shape>
                <o:OLEObject Type="Embed" ProgID="Equation.DSMT4" ShapeID="_x0000_i1054" DrawAspect="Content" ObjectID="_1633479034" r:id="rId8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17AE1AF1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6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0D4C5E14" w14:textId="77777777" w:rsidR="00282FA8" w:rsidRPr="00282FA8" w:rsidRDefault="00282FA8" w:rsidP="001504A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خرید مواد اولیه </w:t>
            </w:r>
            <w:r w:rsidRPr="00282FA8">
              <w:rPr>
                <w:rFonts w:eastAsia="Times New Roman" w:hint="cs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از تأمین‌کننده </w:t>
            </w:r>
            <w:r w:rsidRPr="00282FA8">
              <w:rPr>
                <w:rFonts w:eastAsia="Times New Roman" w:hint="cs"/>
                <w:sz w:val="20"/>
                <w:szCs w:val="20"/>
              </w:rPr>
              <w:t>s</w:t>
            </w:r>
          </w:p>
        </w:tc>
        <w:tc>
          <w:tcPr>
            <w:tcW w:w="508" w:type="pct"/>
            <w:noWrap/>
            <w:vAlign w:val="center"/>
            <w:hideMark/>
          </w:tcPr>
          <w:p w14:paraId="45C1E687" w14:textId="4CF9E627" w:rsidR="00282FA8" w:rsidRPr="00282FA8" w:rsidRDefault="009206B5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00" w:dyaOrig="380" w14:anchorId="210EB9C8">
                <v:shape id="_x0000_i1055" type="#_x0000_t75" style="width:30pt;height:18pt" o:ole="">
                  <v:imagedata r:id="rId85" o:title=""/>
                </v:shape>
                <o:OLEObject Type="Embed" ProgID="Equation.DSMT4" ShapeID="_x0000_i1055" DrawAspect="Content" ObjectID="_1633479035" r:id="rId8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AB5AAE6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5</w:t>
            </w:r>
          </w:p>
        </w:tc>
      </w:tr>
      <w:tr w:rsidR="00282FA8" w:rsidRPr="00282FA8" w14:paraId="491AF0ED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0FBE8CA0" w14:textId="3CCC13A0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تقاضای</w:t>
            </w:r>
            <w:r w:rsidR="001504AD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مرکز توزیع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z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</w:t>
            </w:r>
          </w:p>
        </w:tc>
        <w:tc>
          <w:tcPr>
            <w:tcW w:w="453" w:type="pct"/>
            <w:noWrap/>
            <w:vAlign w:val="center"/>
            <w:hideMark/>
          </w:tcPr>
          <w:p w14:paraId="1C257FB6" w14:textId="0C8257B6" w:rsidR="00282FA8" w:rsidRPr="00282FA8" w:rsidRDefault="00C735C1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7DD09814">
                <v:shape id="_x0000_i1056" type="#_x0000_t75" style="width:24pt;height:18pt" o:ole="">
                  <v:imagedata r:id="rId87" o:title=""/>
                </v:shape>
                <o:OLEObject Type="Embed" ProgID="Equation.DSMT4" ShapeID="_x0000_i1056" DrawAspect="Content" ObjectID="_1633479036" r:id="rId8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65A13BB0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7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57BAF38" w14:textId="16370000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فروش پسماند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j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ر دور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t</w:t>
            </w:r>
            <w:r w:rsidR="00867E46">
              <w:rPr>
                <w:rFonts w:eastAsia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508" w:type="pct"/>
            <w:noWrap/>
            <w:vAlign w:val="center"/>
            <w:hideMark/>
          </w:tcPr>
          <w:p w14:paraId="24FDE0D8" w14:textId="20517763" w:rsidR="00793738" w:rsidRPr="00282FA8" w:rsidRDefault="00793738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51C5EAEB">
                <v:shape id="_x0000_i1057" type="#_x0000_t75" style="width:24pt;height:18pt" o:ole="">
                  <v:imagedata r:id="rId89" o:title=""/>
                </v:shape>
                <o:OLEObject Type="Embed" ProgID="Equation.DSMT4" ShapeID="_x0000_i1057" DrawAspect="Content" ObjectID="_1633479037" r:id="rId9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AA78EB8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6</w:t>
            </w:r>
          </w:p>
        </w:tc>
      </w:tr>
      <w:tr w:rsidR="00282FA8" w:rsidRPr="00282FA8" w14:paraId="780D9941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299983E6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یک مقدار خیلی بزرگ</w:t>
            </w:r>
          </w:p>
        </w:tc>
        <w:tc>
          <w:tcPr>
            <w:tcW w:w="453" w:type="pct"/>
            <w:noWrap/>
            <w:vAlign w:val="center"/>
            <w:hideMark/>
          </w:tcPr>
          <w:p w14:paraId="0165D331" w14:textId="603C0E94" w:rsidR="00282FA8" w:rsidRPr="00282FA8" w:rsidRDefault="00497A3C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6"/>
                <w:sz w:val="20"/>
                <w:szCs w:val="20"/>
                <w:lang w:bidi="ar-SA"/>
              </w:rPr>
              <w:object w:dxaOrig="360" w:dyaOrig="279" w14:anchorId="795E366E">
                <v:shape id="_x0000_i1058" type="#_x0000_t75" style="width:18pt;height:12pt" o:ole="">
                  <v:imagedata r:id="rId91" o:title=""/>
                </v:shape>
                <o:OLEObject Type="Embed" ProgID="Equation.DSMT4" ShapeID="_x0000_i1058" DrawAspect="Content" ObjectID="_1633479038" r:id="rId9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3A63C0F7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8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FEE861F" w14:textId="2F7FC279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قیمت فروش محصول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1C9C0FA8" w14:textId="064A4073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38AC7B2D">
                <v:shape id="_x0000_i1059" type="#_x0000_t75" style="width:18pt;height:18pt" o:ole="">
                  <v:imagedata r:id="rId93" o:title=""/>
                </v:shape>
                <o:OLEObject Type="Embed" ProgID="Equation.DSMT4" ShapeID="_x0000_i1059" DrawAspect="Content" ObjectID="_1633479039" r:id="rId9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2A1162F2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7</w:t>
            </w:r>
          </w:p>
        </w:tc>
      </w:tr>
      <w:tr w:rsidR="00282FA8" w:rsidRPr="00282FA8" w14:paraId="2ABF2671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CBD4D6C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نرخ مالیات انتشار کربن در پل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a</w:t>
            </w:r>
          </w:p>
        </w:tc>
        <w:tc>
          <w:tcPr>
            <w:tcW w:w="453" w:type="pct"/>
            <w:noWrap/>
            <w:vAlign w:val="center"/>
            <w:hideMark/>
          </w:tcPr>
          <w:p w14:paraId="454FF6FC" w14:textId="028D2DB5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214BEA85">
                <v:shape id="_x0000_i1060" type="#_x0000_t75" style="width:24pt;height:18pt" o:ole="">
                  <v:imagedata r:id="rId95" o:title=""/>
                </v:shape>
                <o:OLEObject Type="Embed" ProgID="Equation.DSMT4" ShapeID="_x0000_i1060" DrawAspect="Content" ObjectID="_1633479040" r:id="rId9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7C2F7B7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9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DA5FCF8" w14:textId="53546922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ارای کیفیت </w:t>
            </w:r>
            <w:r w:rsidR="00CA58AB">
              <w:rPr>
                <w:rFonts w:eastAsia="Times New Roman" w:hint="cs"/>
                <w:color w:val="000000"/>
                <w:sz w:val="20"/>
                <w:szCs w:val="20"/>
                <w:rtl/>
              </w:rPr>
              <w:t>بالا</w:t>
            </w:r>
          </w:p>
        </w:tc>
        <w:tc>
          <w:tcPr>
            <w:tcW w:w="508" w:type="pct"/>
            <w:noWrap/>
            <w:vAlign w:val="center"/>
            <w:hideMark/>
          </w:tcPr>
          <w:p w14:paraId="63E6BFF6" w14:textId="4602A392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00" w:dyaOrig="360" w14:anchorId="3EE0B020">
                <v:shape id="_x0000_i1061" type="#_x0000_t75" style="width:18pt;height:18pt" o:ole="">
                  <v:imagedata r:id="rId97" o:title=""/>
                </v:shape>
                <o:OLEObject Type="Embed" ProgID="Equation.DSMT4" ShapeID="_x0000_i1061" DrawAspect="Content" ObjectID="_1633479041" r:id="rId9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265F229A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8</w:t>
            </w:r>
          </w:p>
        </w:tc>
      </w:tr>
      <w:tr w:rsidR="00282FA8" w:rsidRPr="00282FA8" w14:paraId="60D31940" w14:textId="77777777" w:rsidTr="001504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0232953F" w14:textId="00F11C01" w:rsidR="00282FA8" w:rsidRPr="00282FA8" w:rsidRDefault="00124BE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میزان</w:t>
            </w:r>
            <w:r w:rsidR="001504AD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ازگشتی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محصول</w:t>
            </w:r>
            <w:r w:rsidR="001504AD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از مرکز </w:t>
            </w:r>
            <w:r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z</w:t>
            </w: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دوره </w:t>
            </w:r>
            <w:r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t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ه‌عنوان پسماند</w:t>
            </w:r>
          </w:p>
        </w:tc>
        <w:tc>
          <w:tcPr>
            <w:tcW w:w="453" w:type="pct"/>
            <w:noWrap/>
            <w:vAlign w:val="center"/>
            <w:hideMark/>
          </w:tcPr>
          <w:p w14:paraId="69943D58" w14:textId="7A4695E3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80" w:dyaOrig="380" w14:anchorId="4257D23D">
                <v:shape id="_x0000_i1062" type="#_x0000_t75" style="width:24pt;height:18pt" o:ole="">
                  <v:imagedata r:id="rId99" o:title=""/>
                </v:shape>
                <o:OLEObject Type="Embed" ProgID="Equation.DSMT4" ShapeID="_x0000_i1062" DrawAspect="Content" ObjectID="_1633479042" r:id="rId10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702404B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40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2C698099" w14:textId="68521AA3" w:rsidR="00282FA8" w:rsidRPr="00282FA8" w:rsidRDefault="00282FA8" w:rsidP="001504A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>دارای کیفیت متوسط</w:t>
            </w:r>
          </w:p>
        </w:tc>
        <w:tc>
          <w:tcPr>
            <w:tcW w:w="508" w:type="pct"/>
            <w:noWrap/>
            <w:vAlign w:val="center"/>
            <w:hideMark/>
          </w:tcPr>
          <w:p w14:paraId="66773117" w14:textId="1F3FC9DE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60" w14:anchorId="0D74433D">
                <v:shape id="_x0000_i1063" type="#_x0000_t75" style="width:24pt;height:18pt" o:ole="">
                  <v:imagedata r:id="rId101" o:title=""/>
                </v:shape>
                <o:OLEObject Type="Embed" ProgID="Equation.DSMT4" ShapeID="_x0000_i1063" DrawAspect="Content" ObjectID="_1633479043" r:id="rId10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5A33273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9</w:t>
            </w:r>
          </w:p>
        </w:tc>
      </w:tr>
      <w:tr w:rsidR="00282FA8" w:rsidRPr="00282FA8" w14:paraId="7D01A6E7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D7CA44A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سقف میزان انتشار در پل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a</w:t>
            </w:r>
          </w:p>
        </w:tc>
        <w:tc>
          <w:tcPr>
            <w:tcW w:w="453" w:type="pct"/>
            <w:noWrap/>
            <w:vAlign w:val="center"/>
            <w:hideMark/>
          </w:tcPr>
          <w:p w14:paraId="51B75DE9" w14:textId="6D7A6822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0BB9A760">
                <v:shape id="_x0000_i1064" type="#_x0000_t75" style="width:24pt;height:18pt" o:ole="">
                  <v:imagedata r:id="rId103" o:title=""/>
                </v:shape>
                <o:OLEObject Type="Embed" ProgID="Equation.DSMT4" ShapeID="_x0000_i1064" DrawAspect="Content" ObjectID="_1633479044" r:id="rId10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029A81E0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41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C7513C3" w14:textId="30D4BE86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ارای کیفیت بد</w:t>
            </w:r>
          </w:p>
        </w:tc>
        <w:tc>
          <w:tcPr>
            <w:tcW w:w="508" w:type="pct"/>
            <w:noWrap/>
            <w:vAlign w:val="center"/>
            <w:hideMark/>
          </w:tcPr>
          <w:p w14:paraId="3284122F" w14:textId="6EEAF7A9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6F0B1FF9">
                <v:shape id="_x0000_i1065" type="#_x0000_t75" style="width:18pt;height:18pt" o:ole="">
                  <v:imagedata r:id="rId105" o:title=""/>
                </v:shape>
                <o:OLEObject Type="Embed" ProgID="Equation.DSMT4" ShapeID="_x0000_i1065" DrawAspect="Content" ObjectID="_1633479045" r:id="rId10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FBA66AD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0</w:t>
            </w:r>
          </w:p>
        </w:tc>
      </w:tr>
      <w:tr w:rsidR="00282FA8" w:rsidRPr="00282FA8" w14:paraId="55B57ABC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shd w:val="clear" w:color="auto" w:fill="auto"/>
            <w:noWrap/>
            <w:hideMark/>
          </w:tcPr>
          <w:p w14:paraId="436CE4A1" w14:textId="77777777" w:rsidR="00282FA8" w:rsidRPr="00282FA8" w:rsidRDefault="00282FA8" w:rsidP="00282FA8">
            <w:pPr>
              <w:bidi w:val="0"/>
              <w:jc w:val="right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</w:p>
        </w:tc>
        <w:tc>
          <w:tcPr>
            <w:tcW w:w="453" w:type="pct"/>
            <w:shd w:val="clear" w:color="auto" w:fill="auto"/>
            <w:noWrap/>
            <w:vAlign w:val="center"/>
            <w:hideMark/>
          </w:tcPr>
          <w:p w14:paraId="438BBFF1" w14:textId="77777777" w:rsidR="00282FA8" w:rsidRPr="00282FA8" w:rsidRDefault="00282FA8" w:rsidP="0082783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bidi="ar-SA"/>
              </w:rPr>
            </w:pPr>
          </w:p>
        </w:tc>
        <w:tc>
          <w:tcPr>
            <w:tcW w:w="272" w:type="pct"/>
            <w:tcBorders>
              <w:right w:val="single" w:sz="4" w:space="0" w:color="000000"/>
            </w:tcBorders>
            <w:shd w:val="clear" w:color="auto" w:fill="auto"/>
            <w:noWrap/>
            <w:hideMark/>
          </w:tcPr>
          <w:p w14:paraId="634F5704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bidi="ar-SA"/>
              </w:rPr>
            </w:pP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5CA25D1" w14:textId="6C9DF651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نرخ انتشار یک کیلو گرم کربن  به ازای تولید محصول</w:t>
            </w:r>
            <w:r w:rsidR="00867E46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>با استفاده از تکنولوژی</w:t>
            </w:r>
            <w:r w:rsidRPr="00282FA8">
              <w:rPr>
                <w:rFonts w:eastAsia="Times New Roman" w:hint="cs"/>
                <w:sz w:val="20"/>
                <w:szCs w:val="20"/>
              </w:rPr>
              <w:t>o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(کیلو گرم)</w:t>
            </w:r>
          </w:p>
        </w:tc>
        <w:tc>
          <w:tcPr>
            <w:tcW w:w="508" w:type="pct"/>
            <w:noWrap/>
            <w:vAlign w:val="center"/>
            <w:hideMark/>
          </w:tcPr>
          <w:p w14:paraId="6719BC4F" w14:textId="3B71D303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5A534F72">
                <v:shape id="_x0000_i1066" type="#_x0000_t75" style="width:18pt;height:18pt" o:ole="">
                  <v:imagedata r:id="rId107" o:title=""/>
                </v:shape>
                <o:OLEObject Type="Embed" ProgID="Equation.DSMT4" ShapeID="_x0000_i1066" DrawAspect="Content" ObjectID="_1633479046" r:id="rId10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15A066D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1</w:t>
            </w:r>
          </w:p>
        </w:tc>
      </w:tr>
    </w:tbl>
    <w:p w14:paraId="760A5BD1" w14:textId="2FD4F74D" w:rsidR="003138E4" w:rsidRDefault="003138E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p w14:paraId="181FFFDE" w14:textId="4AF0A6F5" w:rsidR="00D81E53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997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9E3A63">
        <w:rPr>
          <w:rtl/>
        </w:rPr>
        <w:t xml:space="preserve">جدول </w:t>
      </w:r>
      <w:r w:rsidR="009E3A63">
        <w:rPr>
          <w:noProof/>
          <w:rtl/>
        </w:rPr>
        <w:t>6</w:t>
      </w:r>
      <w:r w:rsidR="009E3A63">
        <w:rPr>
          <w:rFonts w:hint="cs"/>
          <w:noProof/>
          <w:rtl/>
        </w:rPr>
        <w:t>: لیست متغیرهای مدل ریاضی</w:t>
      </w:r>
      <w:r>
        <w:rPr>
          <w:rtl/>
        </w:rPr>
        <w:fldChar w:fldCharType="end"/>
      </w:r>
      <w:r>
        <w:rPr>
          <w:rFonts w:hint="cs"/>
          <w:rtl/>
        </w:rPr>
        <w:t xml:space="preserve"> ارائه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p w14:paraId="06716182" w14:textId="569A9608" w:rsidR="003138E4" w:rsidRDefault="003138E4" w:rsidP="00146AD5">
      <w:pPr>
        <w:pStyle w:val="Caption"/>
      </w:pPr>
      <w:bookmarkStart w:id="55" w:name="_Toc21739625"/>
      <w:bookmarkStart w:id="56" w:name="_Ref22860997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9E3A63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noProof/>
          <w:rtl/>
        </w:rPr>
        <w:t>: لیست متغیرهای مدل ریاضی</w:t>
      </w:r>
      <w:bookmarkEnd w:id="55"/>
      <w:bookmarkEnd w:id="56"/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282"/>
        <w:gridCol w:w="822"/>
        <w:gridCol w:w="3289"/>
        <w:gridCol w:w="425"/>
        <w:gridCol w:w="1134"/>
        <w:gridCol w:w="3119"/>
      </w:tblGrid>
      <w:tr w:rsidR="007B7AC1" w:rsidRPr="00CC029F" w14:paraId="34F67A42" w14:textId="3F23AE7D" w:rsidTr="00BB5A0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762D3DEB" w14:textId="4AB852D6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#</w:t>
            </w:r>
          </w:p>
        </w:tc>
        <w:tc>
          <w:tcPr>
            <w:tcW w:w="822" w:type="dxa"/>
            <w:vAlign w:val="center"/>
          </w:tcPr>
          <w:p w14:paraId="5D8E3E3C" w14:textId="77777777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نماد</w: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0DC6E765" w14:textId="71DDEBDC" w:rsidR="007B7AC1" w:rsidRPr="00FB72EB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16"/>
                <w:szCs w:val="16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توضیح متغیر تصمیم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57F01FC1" w14:textId="435ACF13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16"/>
                <w:szCs w:val="16"/>
                <w:rtl/>
              </w:rPr>
            </w:pPr>
            <w:r w:rsidRPr="00BB5A04">
              <w:rPr>
                <w:rFonts w:hint="cs"/>
                <w:b w:val="0"/>
                <w:bCs w:val="0"/>
                <w:sz w:val="16"/>
                <w:szCs w:val="16"/>
                <w:rtl/>
              </w:rPr>
              <w:t>#</w:t>
            </w:r>
          </w:p>
        </w:tc>
        <w:tc>
          <w:tcPr>
            <w:tcW w:w="1134" w:type="dxa"/>
            <w:vAlign w:val="center"/>
          </w:tcPr>
          <w:p w14:paraId="7FECB8A3" w14:textId="60418D22" w:rsidR="007B7AC1" w:rsidRPr="00CC029F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نماد</w:t>
            </w:r>
          </w:p>
        </w:tc>
        <w:tc>
          <w:tcPr>
            <w:tcW w:w="3119" w:type="dxa"/>
            <w:vAlign w:val="center"/>
          </w:tcPr>
          <w:p w14:paraId="31FF0E0C" w14:textId="05C55F7C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توضیح متغیر تصمیم</w:t>
            </w:r>
          </w:p>
        </w:tc>
      </w:tr>
      <w:tr w:rsidR="007B7AC1" w:rsidRPr="00CC029F" w14:paraId="2F07949A" w14:textId="2C87EDDB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56DA53A9" w14:textId="40FEC8B8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1</w:t>
            </w:r>
          </w:p>
        </w:tc>
        <w:tc>
          <w:tcPr>
            <w:tcW w:w="822" w:type="dxa"/>
            <w:vAlign w:val="center"/>
          </w:tcPr>
          <w:p w14:paraId="155D1552" w14:textId="397007A0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620" w:dyaOrig="380" w14:anchorId="07D87C20">
                <v:shape id="_x0000_i1067" type="#_x0000_t75" style="width:31.15pt;height:19.15pt" o:ole="">
                  <v:imagedata r:id="rId109" o:title=""/>
                </v:shape>
                <o:OLEObject Type="Embed" ProgID="Equation.DSMT4" ShapeID="_x0000_i1067" DrawAspect="Content" ObjectID="_1633479047" r:id="rId110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7FAD4CDE" w14:textId="3125B3AA" w:rsidR="007B7AC1" w:rsidRDefault="00732E9B" w:rsidP="00D6230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انبار </w:t>
            </w:r>
            <w:r>
              <w:rPr>
                <w:sz w:val="16"/>
                <w:szCs w:val="16"/>
              </w:rPr>
              <w:t>i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  <w:r>
              <w:rPr>
                <w:rFonts w:hint="cs"/>
                <w:sz w:val="16"/>
                <w:szCs w:val="16"/>
                <w:rtl/>
              </w:rPr>
              <w:t xml:space="preserve"> </w:t>
            </w:r>
            <w:r w:rsidR="00A747FD" w:rsidRPr="00A747FD">
              <w:rPr>
                <w:position w:val="-4"/>
                <w:sz w:val="16"/>
                <w:szCs w:val="16"/>
              </w:rPr>
              <w:object w:dxaOrig="180" w:dyaOrig="279" w14:anchorId="1AA320B6">
                <v:shape id="_x0000_i1068" type="#_x0000_t75" style="width:9pt;height:13.9pt" o:ole="">
                  <v:imagedata r:id="rId111" o:title=""/>
                </v:shape>
                <o:OLEObject Type="Embed" ProgID="Equation.DSMT4" ShapeID="_x0000_i1068" DrawAspect="Content" ObjectID="_1633479048" r:id="rId112"/>
              </w:object>
            </w:r>
          </w:p>
          <w:p w14:paraId="176B4EA7" w14:textId="2D6C1C5D" w:rsidR="00732E9B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</w:t>
            </w:r>
            <w:r>
              <w:rPr>
                <w:sz w:val="16"/>
                <w:szCs w:val="16"/>
              </w:rPr>
              <w:t xml:space="preserve">    </w:t>
            </w:r>
            <w:r>
              <w:rPr>
                <w:rFonts w:hint="cs"/>
                <w:sz w:val="16"/>
                <w:szCs w:val="16"/>
                <w:rtl/>
              </w:rPr>
              <w:t>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40885627" w14:textId="10EFEF88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0</w:t>
            </w:r>
          </w:p>
        </w:tc>
        <w:tc>
          <w:tcPr>
            <w:tcW w:w="1134" w:type="dxa"/>
            <w:vAlign w:val="center"/>
          </w:tcPr>
          <w:p w14:paraId="02AC0ACB" w14:textId="6258304C" w:rsidR="007B7AC1" w:rsidRDefault="00827835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80" w:dyaOrig="380" w14:anchorId="19A4D7E0">
                <v:shape id="_x0000_i1069" type="#_x0000_t75" style="width:19.15pt;height:19.15pt" o:ole="">
                  <v:imagedata r:id="rId113" o:title=""/>
                </v:shape>
                <o:OLEObject Type="Embed" ProgID="Equation.DSMT4" ShapeID="_x0000_i1069" DrawAspect="Content" ObjectID="_1633479049" r:id="rId114"/>
              </w:object>
            </w:r>
          </w:p>
        </w:tc>
        <w:tc>
          <w:tcPr>
            <w:tcW w:w="3119" w:type="dxa"/>
            <w:vAlign w:val="center"/>
          </w:tcPr>
          <w:p w14:paraId="6337D564" w14:textId="14105DF9" w:rsidR="00377A83" w:rsidRPr="00377A83" w:rsidRDefault="00377A83" w:rsidP="00377A8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1    انتخاب نوع حمل و نقل </w:t>
            </w:r>
            <w:r w:rsidRPr="00377A83">
              <w:rPr>
                <w:sz w:val="16"/>
                <w:szCs w:val="16"/>
              </w:rPr>
              <w:t>k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رای حمل </w:t>
            </w:r>
            <w:r>
              <w:rPr>
                <w:rFonts w:hint="cs"/>
                <w:sz w:val="16"/>
                <w:szCs w:val="16"/>
                <w:rtl/>
              </w:rPr>
              <w:t>پسماندها</w:t>
            </w:r>
          </w:p>
          <w:p w14:paraId="495DFEFE" w14:textId="03CCCF42" w:rsidR="007B7AC1" w:rsidRPr="00377A83" w:rsidRDefault="00377A83" w:rsidP="00377A8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 </w:t>
            </w:r>
            <w:r w:rsidR="000F3561" w:rsidRPr="00377A83"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</w:tr>
      <w:tr w:rsidR="007B7AC1" w:rsidRPr="00CC029F" w14:paraId="09AD599E" w14:textId="51DE69C5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748A42F8" w14:textId="096720D3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2</w:t>
            </w:r>
          </w:p>
        </w:tc>
        <w:tc>
          <w:tcPr>
            <w:tcW w:w="822" w:type="dxa"/>
            <w:vAlign w:val="center"/>
          </w:tcPr>
          <w:p w14:paraId="2D9008C6" w14:textId="36A9C159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740" w:dyaOrig="380" w14:anchorId="414604A1">
                <v:shape id="_x0000_i1070" type="#_x0000_t75" style="width:37.15pt;height:19.15pt" o:ole="">
                  <v:imagedata r:id="rId115" o:title=""/>
                </v:shape>
                <o:OLEObject Type="Embed" ProgID="Equation.DSMT4" ShapeID="_x0000_i1070" DrawAspect="Content" ObjectID="_1633479050" r:id="rId116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38BB7F32" w14:textId="77777777" w:rsidR="007B7AC1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تولیدی </w:t>
            </w:r>
            <w:r>
              <w:rPr>
                <w:sz w:val="16"/>
                <w:szCs w:val="16"/>
              </w:rPr>
              <w:t>f</w:t>
            </w:r>
            <w:r>
              <w:rPr>
                <w:rFonts w:hint="cs"/>
                <w:sz w:val="16"/>
                <w:szCs w:val="16"/>
                <w:rtl/>
              </w:rPr>
              <w:t xml:space="preserve"> با تکنولوژی </w:t>
            </w:r>
            <w:r>
              <w:rPr>
                <w:sz w:val="16"/>
                <w:szCs w:val="16"/>
              </w:rPr>
              <w:t>o</w:t>
            </w:r>
            <w:r>
              <w:rPr>
                <w:rFonts w:hint="cs"/>
                <w:sz w:val="16"/>
                <w:szCs w:val="16"/>
                <w:rtl/>
              </w:rPr>
              <w:t xml:space="preserve"> و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5EB7D2EE" w14:textId="45EC47E8" w:rsidR="00732E9B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0 </w:t>
            </w:r>
            <w:r w:rsidR="000F3561">
              <w:rPr>
                <w:rFonts w:hint="cs"/>
                <w:sz w:val="16"/>
                <w:szCs w:val="16"/>
                <w:rtl/>
              </w:rPr>
              <w:t xml:space="preserve">   </w:t>
            </w:r>
            <w:r>
              <w:rPr>
                <w:rFonts w:hint="cs"/>
                <w:sz w:val="16"/>
                <w:szCs w:val="16"/>
                <w:rtl/>
              </w:rPr>
              <w:t>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25C92432" w14:textId="0AB50CC7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1</w:t>
            </w:r>
          </w:p>
        </w:tc>
        <w:tc>
          <w:tcPr>
            <w:tcW w:w="1134" w:type="dxa"/>
            <w:vAlign w:val="center"/>
          </w:tcPr>
          <w:p w14:paraId="708233E4" w14:textId="1A3605E0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940" w:dyaOrig="380" w14:anchorId="427445F2">
                <v:shape id="_x0000_i1071" type="#_x0000_t75" style="width:47.25pt;height:19.15pt" o:ole="">
                  <v:imagedata r:id="rId117" o:title=""/>
                </v:shape>
                <o:OLEObject Type="Embed" ProgID="Equation.DSMT4" ShapeID="_x0000_i1071" DrawAspect="Content" ObjectID="_1633479051" r:id="rId118"/>
              </w:object>
            </w:r>
          </w:p>
        </w:tc>
        <w:tc>
          <w:tcPr>
            <w:tcW w:w="3119" w:type="dxa"/>
            <w:vAlign w:val="center"/>
          </w:tcPr>
          <w:p w14:paraId="307E5022" w14:textId="1D26B1DD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حمل‌ مواد اولیه </w:t>
            </w:r>
            <w:r w:rsidRPr="00377A83">
              <w:rPr>
                <w:sz w:val="16"/>
                <w:szCs w:val="16"/>
              </w:rPr>
              <w:t>j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از تأمین‌کننده </w:t>
            </w:r>
            <w:r w:rsidRPr="00377A83">
              <w:rPr>
                <w:sz w:val="16"/>
                <w:szCs w:val="16"/>
              </w:rPr>
              <w:t>s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ه تولیدی  </w:t>
            </w:r>
            <w:r w:rsidRPr="00377A83">
              <w:rPr>
                <w:sz w:val="16"/>
                <w:szCs w:val="16"/>
              </w:rPr>
              <w:t>f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و وسیله نقلیه </w:t>
            </w:r>
            <w:r w:rsidRPr="00377A83">
              <w:rPr>
                <w:sz w:val="16"/>
                <w:szCs w:val="16"/>
              </w:rPr>
              <w:t>k</w:t>
            </w:r>
          </w:p>
        </w:tc>
      </w:tr>
      <w:tr w:rsidR="007B7AC1" w:rsidRPr="00CC029F" w14:paraId="6A32E145" w14:textId="42E511EE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E233CCF" w14:textId="5462FA4B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3</w:t>
            </w:r>
          </w:p>
        </w:tc>
        <w:tc>
          <w:tcPr>
            <w:tcW w:w="822" w:type="dxa"/>
            <w:vAlign w:val="center"/>
          </w:tcPr>
          <w:p w14:paraId="428101E7" w14:textId="3BA0229A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520" w:dyaOrig="380" w14:anchorId="2C860E52">
                <v:shape id="_x0000_i1072" type="#_x0000_t75" style="width:25.9pt;height:19.15pt" o:ole="">
                  <v:imagedata r:id="rId119" o:title=""/>
                </v:shape>
                <o:OLEObject Type="Embed" ProgID="Equation.DSMT4" ShapeID="_x0000_i1072" DrawAspect="Content" ObjectID="_1633479052" r:id="rId120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17FE61D5" w14:textId="364BB5B7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بازیافتی </w:t>
            </w:r>
            <w:r>
              <w:rPr>
                <w:sz w:val="16"/>
                <w:szCs w:val="16"/>
              </w:rPr>
              <w:t>q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76685B32" w14:textId="14FBF987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52F49444" w14:textId="4D23EDD8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2</w:t>
            </w:r>
          </w:p>
        </w:tc>
        <w:tc>
          <w:tcPr>
            <w:tcW w:w="1134" w:type="dxa"/>
            <w:vAlign w:val="center"/>
          </w:tcPr>
          <w:p w14:paraId="7C34C884" w14:textId="381EFFE6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</w:rPr>
              <w:object w:dxaOrig="680" w:dyaOrig="380" w14:anchorId="4A2508ED">
                <v:shape id="_x0000_i1073" type="#_x0000_t75" style="width:34.15pt;height:19.15pt" o:ole="">
                  <v:imagedata r:id="rId121" o:title=""/>
                </v:shape>
                <o:OLEObject Type="Embed" ProgID="Equation.DSMT4" ShapeID="_x0000_i1073" DrawAspect="Content" ObjectID="_1633479053" r:id="rId122"/>
              </w:object>
            </w:r>
          </w:p>
        </w:tc>
        <w:tc>
          <w:tcPr>
            <w:tcW w:w="3119" w:type="dxa"/>
            <w:vAlign w:val="center"/>
          </w:tcPr>
          <w:p w14:paraId="0BE8CD1F" w14:textId="4E0DA30B" w:rsidR="007B7AC1" w:rsidRPr="000F356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0F3561">
              <w:rPr>
                <w:rFonts w:hint="cs"/>
                <w:sz w:val="16"/>
                <w:szCs w:val="16"/>
                <w:rtl/>
              </w:rPr>
              <w:t xml:space="preserve">میزان حمل‌ونقل محصولات بین تسهیلات در دوره </w:t>
            </w:r>
            <w:r w:rsidRPr="000F3561">
              <w:rPr>
                <w:sz w:val="16"/>
                <w:szCs w:val="16"/>
              </w:rPr>
              <w:t>t</w:t>
            </w:r>
          </w:p>
        </w:tc>
      </w:tr>
      <w:tr w:rsidR="007B7AC1" w:rsidRPr="00CC029F" w14:paraId="439A8DB4" w14:textId="674B261B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0F44E257" w14:textId="7428FF90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4</w:t>
            </w:r>
          </w:p>
        </w:tc>
        <w:tc>
          <w:tcPr>
            <w:tcW w:w="822" w:type="dxa"/>
            <w:vAlign w:val="center"/>
          </w:tcPr>
          <w:p w14:paraId="3A114540" w14:textId="06150CD0" w:rsidR="007B7AC1" w:rsidRPr="00CC029F" w:rsidRDefault="00827835" w:rsidP="008278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680" w:dyaOrig="380" w14:anchorId="5A98F2C7">
                <v:shape id="_x0000_i1074" type="#_x0000_t75" style="width:34.15pt;height:19.15pt" o:ole="">
                  <v:imagedata r:id="rId123" o:title=""/>
                </v:shape>
                <o:OLEObject Type="Embed" ProgID="Equation.DSMT4" ShapeID="_x0000_i1074" DrawAspect="Content" ObjectID="_1633479054" r:id="rId124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2535A787" w14:textId="5E83119E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دمونتاژ </w:t>
            </w:r>
            <w:r>
              <w:rPr>
                <w:sz w:val="16"/>
                <w:szCs w:val="16"/>
              </w:rPr>
              <w:t>d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6303509E" w14:textId="1668AF2D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74FCE89C" w14:textId="1C7F844D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3</w:t>
            </w:r>
          </w:p>
        </w:tc>
        <w:tc>
          <w:tcPr>
            <w:tcW w:w="1134" w:type="dxa"/>
            <w:vAlign w:val="center"/>
          </w:tcPr>
          <w:p w14:paraId="06C7B73F" w14:textId="7CE8E615" w:rsidR="007B7AC1" w:rsidRPr="00CC029F" w:rsidRDefault="002839E0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rFonts w:eastAsiaTheme="minorEastAsia"/>
                <w:position w:val="-14"/>
                <w:sz w:val="20"/>
                <w:szCs w:val="20"/>
              </w:rPr>
              <w:object w:dxaOrig="660" w:dyaOrig="380" w14:anchorId="4CF42201">
                <v:shape id="_x0000_i1075" type="#_x0000_t75" style="width:33pt;height:19.15pt" o:ole="">
                  <v:imagedata r:id="rId125" o:title=""/>
                </v:shape>
                <o:OLEObject Type="Embed" ProgID="Equation.DSMT4" ShapeID="_x0000_i1075" DrawAspect="Content" ObjectID="_1633479055" r:id="rId126"/>
              </w:object>
            </w:r>
          </w:p>
        </w:tc>
        <w:tc>
          <w:tcPr>
            <w:tcW w:w="3119" w:type="dxa"/>
            <w:vAlign w:val="center"/>
          </w:tcPr>
          <w:p w14:paraId="25749EE9" w14:textId="0FFD62E5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تولید کارخانه </w:t>
            </w:r>
            <w:r w:rsidRPr="00377A83">
              <w:rPr>
                <w:sz w:val="16"/>
                <w:szCs w:val="16"/>
              </w:rPr>
              <w:t>f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ا تکنولوژی </w:t>
            </w:r>
            <w:r w:rsidRPr="00377A83">
              <w:rPr>
                <w:sz w:val="16"/>
                <w:szCs w:val="16"/>
              </w:rPr>
              <w:t>o</w:t>
            </w:r>
          </w:p>
        </w:tc>
      </w:tr>
      <w:tr w:rsidR="007B7AC1" w:rsidRPr="00CC029F" w14:paraId="75922AAB" w14:textId="442FB809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DA038B2" w14:textId="63E11BDD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5</w:t>
            </w:r>
          </w:p>
        </w:tc>
        <w:tc>
          <w:tcPr>
            <w:tcW w:w="822" w:type="dxa"/>
            <w:vAlign w:val="center"/>
          </w:tcPr>
          <w:p w14:paraId="29FD4D7B" w14:textId="0FE8CD35" w:rsidR="007B7AC1" w:rsidRPr="00CC029F" w:rsidRDefault="00827835" w:rsidP="008278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600" w:dyaOrig="380" w14:anchorId="0AAC3E3A">
                <v:shape id="_x0000_i1076" type="#_x0000_t75" style="width:30pt;height:19.15pt" o:ole="">
                  <v:imagedata r:id="rId127" o:title=""/>
                </v:shape>
                <o:OLEObject Type="Embed" ProgID="Equation.DSMT4" ShapeID="_x0000_i1076" DrawAspect="Content" ObjectID="_1633479056" r:id="rId128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804D1B3" w14:textId="717F9E04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نوسازی </w:t>
            </w:r>
            <w:r>
              <w:rPr>
                <w:sz w:val="16"/>
                <w:szCs w:val="16"/>
              </w:rPr>
              <w:t>n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451159AF" w14:textId="7BEDADCB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0BEAB0CB" w14:textId="1138A4A7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4</w:t>
            </w:r>
          </w:p>
        </w:tc>
        <w:tc>
          <w:tcPr>
            <w:tcW w:w="1134" w:type="dxa"/>
            <w:vAlign w:val="center"/>
          </w:tcPr>
          <w:p w14:paraId="0B810C47" w14:textId="23E3A216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rFonts w:eastAsiaTheme="minorEastAsia"/>
                <w:position w:val="-14"/>
                <w:sz w:val="20"/>
                <w:szCs w:val="20"/>
              </w:rPr>
              <w:object w:dxaOrig="520" w:dyaOrig="380" w14:anchorId="18DB64FF">
                <v:shape id="_x0000_i1077" type="#_x0000_t75" style="width:25.9pt;height:19.15pt" o:ole="">
                  <v:imagedata r:id="rId129" o:title=""/>
                </v:shape>
                <o:OLEObject Type="Embed" ProgID="Equation.DSMT4" ShapeID="_x0000_i1077" DrawAspect="Content" ObjectID="_1633479057" r:id="rId130"/>
              </w:object>
            </w:r>
          </w:p>
        </w:tc>
        <w:tc>
          <w:tcPr>
            <w:tcW w:w="3119" w:type="dxa"/>
            <w:vAlign w:val="center"/>
          </w:tcPr>
          <w:p w14:paraId="458D09FA" w14:textId="36CDAD60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انتشار در پله </w:t>
            </w:r>
            <w:r w:rsidRPr="00377A83">
              <w:rPr>
                <w:sz w:val="16"/>
                <w:szCs w:val="16"/>
              </w:rPr>
              <w:t>ta</w:t>
            </w:r>
          </w:p>
        </w:tc>
      </w:tr>
      <w:tr w:rsidR="007B7AC1" w:rsidRPr="00CC029F" w14:paraId="017E8973" w14:textId="36284ED9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48E5DF28" w14:textId="4DF6E47F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6</w:t>
            </w:r>
          </w:p>
        </w:tc>
        <w:tc>
          <w:tcPr>
            <w:tcW w:w="822" w:type="dxa"/>
            <w:vAlign w:val="center"/>
          </w:tcPr>
          <w:p w14:paraId="40C2853F" w14:textId="3724A673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720" w:dyaOrig="380" w14:anchorId="531B2797">
                <v:shape id="_x0000_i1078" type="#_x0000_t75" style="width:36pt;height:19.15pt" o:ole="">
                  <v:imagedata r:id="rId131" o:title=""/>
                </v:shape>
                <o:OLEObject Type="Embed" ProgID="Equation.DSMT4" ShapeID="_x0000_i1078" DrawAspect="Content" ObjectID="_1633479058" r:id="rId132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5C74918" w14:textId="43AF4797" w:rsidR="000F3561" w:rsidRDefault="000F3561" w:rsidP="00377A8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>1    راه اندازی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ازسازی </w:t>
            </w:r>
            <w:r w:rsidR="00377A83">
              <w:rPr>
                <w:sz w:val="16"/>
                <w:szCs w:val="16"/>
              </w:rPr>
              <w:t>m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</w:t>
            </w:r>
            <w:r>
              <w:rPr>
                <w:rFonts w:hint="cs"/>
                <w:sz w:val="16"/>
                <w:szCs w:val="16"/>
                <w:rtl/>
              </w:rPr>
              <w:t xml:space="preserve">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3412EC16" w14:textId="094C02E0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36F02185" w14:textId="45AA5F32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5</w:t>
            </w:r>
          </w:p>
        </w:tc>
        <w:tc>
          <w:tcPr>
            <w:tcW w:w="1134" w:type="dxa"/>
            <w:vAlign w:val="center"/>
          </w:tcPr>
          <w:p w14:paraId="2B179656" w14:textId="2D303EC2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40" w:dyaOrig="380" w14:anchorId="5B026681">
                <v:shape id="_x0000_i1079" type="#_x0000_t75" style="width:22.15pt;height:19.15pt" o:ole="">
                  <v:imagedata r:id="rId133" o:title=""/>
                </v:shape>
                <o:OLEObject Type="Embed" ProgID="Equation.DSMT4" ShapeID="_x0000_i1079" DrawAspect="Content" ObjectID="_1633479059" r:id="rId134"/>
              </w:object>
            </w:r>
          </w:p>
        </w:tc>
        <w:tc>
          <w:tcPr>
            <w:tcW w:w="3119" w:type="dxa"/>
            <w:vAlign w:val="center"/>
          </w:tcPr>
          <w:p w14:paraId="3542C767" w14:textId="70C0AF72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محصولات نو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3E098D78" w14:textId="1967FA8A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12C33EED" w14:textId="13A8B59B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7</w:t>
            </w:r>
          </w:p>
        </w:tc>
        <w:tc>
          <w:tcPr>
            <w:tcW w:w="822" w:type="dxa"/>
            <w:vAlign w:val="center"/>
          </w:tcPr>
          <w:p w14:paraId="34E1305F" w14:textId="7FB7158C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60" w:dyaOrig="380" w14:anchorId="175A7671">
                <v:shape id="_x0000_i1080" type="#_x0000_t75" style="width:18pt;height:19.15pt" o:ole="">
                  <v:imagedata r:id="rId135" o:title=""/>
                </v:shape>
                <o:OLEObject Type="Embed" ProgID="Equation.DSMT4" ShapeID="_x0000_i1080" DrawAspect="Content" ObjectID="_1633479060" r:id="rId136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277F4A4" w14:textId="5D883EF0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انتخاب نوع حمل و نقل </w:t>
            </w:r>
            <w:r w:rsidR="00377A83">
              <w:rPr>
                <w:sz w:val="16"/>
                <w:szCs w:val="16"/>
              </w:rPr>
              <w:t>k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رای حمل ماده اولیه</w:t>
            </w:r>
          </w:p>
          <w:p w14:paraId="45C78CBB" w14:textId="0EF11804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4D6BBB77" w14:textId="54F7E98C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6</w:t>
            </w:r>
          </w:p>
        </w:tc>
        <w:tc>
          <w:tcPr>
            <w:tcW w:w="1134" w:type="dxa"/>
            <w:vAlign w:val="center"/>
          </w:tcPr>
          <w:p w14:paraId="6BAC897A" w14:textId="07DF5CCA" w:rsidR="007B7AC1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55248F">
              <w:rPr>
                <w:position w:val="-14"/>
              </w:rPr>
              <w:object w:dxaOrig="440" w:dyaOrig="380" w14:anchorId="38C220B3">
                <v:shape id="_x0000_i1081" type="#_x0000_t75" style="width:22.15pt;height:19.15pt" o:ole="">
                  <v:imagedata r:id="rId137" o:title=""/>
                </v:shape>
                <o:OLEObject Type="Embed" ProgID="Equation.DSMT4" ShapeID="_x0000_i1081" DrawAspect="Content" ObjectID="_1633479061" r:id="rId138"/>
              </w:object>
            </w:r>
          </w:p>
        </w:tc>
        <w:tc>
          <w:tcPr>
            <w:tcW w:w="3119" w:type="dxa"/>
            <w:vAlign w:val="center"/>
          </w:tcPr>
          <w:p w14:paraId="3903996D" w14:textId="42EF26B3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بالا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7919204D" w14:textId="192BCEC7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45080BE7" w14:textId="4A4BAA23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8</w:t>
            </w:r>
          </w:p>
        </w:tc>
        <w:tc>
          <w:tcPr>
            <w:tcW w:w="822" w:type="dxa"/>
            <w:vAlign w:val="center"/>
          </w:tcPr>
          <w:p w14:paraId="2AD2EE9F" w14:textId="416D684C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80" w:dyaOrig="380" w14:anchorId="54CADCA9">
                <v:shape id="_x0000_i1082" type="#_x0000_t75" style="width:19.15pt;height:19.15pt" o:ole="">
                  <v:imagedata r:id="rId139" o:title=""/>
                </v:shape>
                <o:OLEObject Type="Embed" ProgID="Equation.DSMT4" ShapeID="_x0000_i1082" DrawAspect="Content" ObjectID="_1633479062" r:id="rId140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09009F45" w14:textId="442A70C1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انتخاب نوع حمل و نقل </w:t>
            </w:r>
            <w:r w:rsidR="00377A83">
              <w:rPr>
                <w:sz w:val="16"/>
                <w:szCs w:val="16"/>
              </w:rPr>
              <w:t>k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رای حمل محصول</w:t>
            </w:r>
          </w:p>
          <w:p w14:paraId="19B651A6" w14:textId="77EABC88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1B17F562" w14:textId="136EB8DA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7</w:t>
            </w:r>
          </w:p>
        </w:tc>
        <w:tc>
          <w:tcPr>
            <w:tcW w:w="1134" w:type="dxa"/>
            <w:vAlign w:val="center"/>
          </w:tcPr>
          <w:p w14:paraId="383B93EF" w14:textId="48DF43D2" w:rsidR="007B7AC1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A5600F">
              <w:rPr>
                <w:position w:val="-14"/>
                <w:sz w:val="20"/>
                <w:szCs w:val="20"/>
              </w:rPr>
              <w:object w:dxaOrig="499" w:dyaOrig="380" w14:anchorId="434F00D2">
                <v:shape id="_x0000_i1083" type="#_x0000_t75" style="width:24pt;height:18pt" o:ole="">
                  <v:imagedata r:id="rId141" o:title=""/>
                </v:shape>
                <o:OLEObject Type="Embed" ProgID="Equation.DSMT4" ShapeID="_x0000_i1083" DrawAspect="Content" ObjectID="_1633479063" r:id="rId142"/>
              </w:object>
            </w:r>
          </w:p>
        </w:tc>
        <w:tc>
          <w:tcPr>
            <w:tcW w:w="3119" w:type="dxa"/>
            <w:vAlign w:val="center"/>
          </w:tcPr>
          <w:p w14:paraId="012D7085" w14:textId="5522EF1A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متوسط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4D784405" w14:textId="77777777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4EC8145" w14:textId="19D646EA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sz w:val="16"/>
                <w:szCs w:val="16"/>
                <w:rtl/>
              </w:rPr>
            </w:pPr>
            <w:r w:rsidRPr="00FA2831">
              <w:rPr>
                <w:rFonts w:hint="cs"/>
                <w:sz w:val="16"/>
                <w:szCs w:val="16"/>
                <w:rtl/>
              </w:rPr>
              <w:t>9</w:t>
            </w:r>
          </w:p>
        </w:tc>
        <w:tc>
          <w:tcPr>
            <w:tcW w:w="822" w:type="dxa"/>
            <w:vAlign w:val="center"/>
          </w:tcPr>
          <w:p w14:paraId="495FE956" w14:textId="6F5DBD95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27835">
              <w:rPr>
                <w:rFonts w:eastAsiaTheme="minorEastAsia"/>
                <w:position w:val="-14"/>
                <w:sz w:val="20"/>
                <w:szCs w:val="20"/>
              </w:rPr>
              <w:object w:dxaOrig="440" w:dyaOrig="380" w14:anchorId="6EAA1B31">
                <v:shape id="_x0000_i1084" type="#_x0000_t75" style="width:22.15pt;height:19.15pt" o:ole="">
                  <v:imagedata r:id="rId143" o:title=""/>
                </v:shape>
                <o:OLEObject Type="Embed" ProgID="Equation.DSMT4" ShapeID="_x0000_i1084" DrawAspect="Content" ObjectID="_1633479064" r:id="rId144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2034A8E8" w14:textId="4E57F52A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پر شدن پله </w:t>
            </w:r>
            <w:r w:rsidR="00377A83">
              <w:rPr>
                <w:sz w:val="16"/>
                <w:szCs w:val="16"/>
              </w:rPr>
              <w:t>ta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="00377A83">
              <w:rPr>
                <w:sz w:val="16"/>
                <w:szCs w:val="16"/>
              </w:rPr>
              <w:t>t</w:t>
            </w:r>
          </w:p>
          <w:p w14:paraId="459B5E8F" w14:textId="1F40992A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7F875E7B" w14:textId="0267079A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8</w:t>
            </w:r>
          </w:p>
        </w:tc>
        <w:tc>
          <w:tcPr>
            <w:tcW w:w="1134" w:type="dxa"/>
            <w:vAlign w:val="center"/>
          </w:tcPr>
          <w:p w14:paraId="031E66CA" w14:textId="1556DCF8" w:rsidR="007B7AC1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A5600F">
              <w:rPr>
                <w:position w:val="-14"/>
                <w:sz w:val="20"/>
                <w:szCs w:val="20"/>
              </w:rPr>
              <w:object w:dxaOrig="400" w:dyaOrig="380" w14:anchorId="38399D5D">
                <v:shape id="_x0000_i1085" type="#_x0000_t75" style="width:18pt;height:18pt" o:ole="">
                  <v:imagedata r:id="rId145" o:title=""/>
                </v:shape>
                <o:OLEObject Type="Embed" ProgID="Equation.DSMT4" ShapeID="_x0000_i1085" DrawAspect="Content" ObjectID="_1633479065" r:id="rId146"/>
              </w:object>
            </w:r>
          </w:p>
        </w:tc>
        <w:tc>
          <w:tcPr>
            <w:tcW w:w="3119" w:type="dxa"/>
            <w:vAlign w:val="center"/>
          </w:tcPr>
          <w:p w14:paraId="07409783" w14:textId="60A70958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پایین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</w:tbl>
    <w:p w14:paraId="69325B50" w14:textId="0A40FB6B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p w14:paraId="7A6D2C9D" w14:textId="3196DA8D" w:rsidR="00224C4F" w:rsidRDefault="00224C4F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</w:pPr>
      <w:r>
        <w:rPr>
          <w:rFonts w:hint="cs"/>
          <w:rtl/>
        </w:rPr>
        <w:t>در ادامه مدل ریاضی ارائ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EE3A28">
              <w:rPr>
                <w:position w:val="-10"/>
              </w:rPr>
              <w:object w:dxaOrig="2060" w:dyaOrig="320" w14:anchorId="2D60F1E3">
                <v:shape id="_x0000_i1086" type="#_x0000_t75" style="width:102pt;height:18pt" o:ole="">
                  <v:imagedata r:id="rId147" o:title=""/>
                </v:shape>
                <o:OLEObject Type="Embed" ProgID="Equation.DSMT4" ShapeID="_x0000_i1086" DrawAspect="Content" ObjectID="_1633479066" r:id="rId148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4CA6EBF2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57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9E3A63">
              <w:rPr>
                <w:noProof/>
              </w:rPr>
              <w:instrText>1</w:instrText>
            </w:r>
            <w:r>
              <w:fldChar w:fldCharType="end"/>
            </w:r>
            <w:bookmarkEnd w:id="57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EE3A28">
              <w:rPr>
                <w:position w:val="-10"/>
              </w:rPr>
              <w:object w:dxaOrig="3140" w:dyaOrig="320" w14:anchorId="610EE17E">
                <v:shape id="_x0000_i1087" type="#_x0000_t75" style="width:156pt;height:18pt" o:ole="">
                  <v:imagedata r:id="rId149" o:title=""/>
                </v:shape>
                <o:OLEObject Type="Embed" ProgID="Equation.DSMT4" ShapeID="_x0000_i1087" DrawAspect="Content" ObjectID="_1633479067" r:id="rId150"/>
              </w:object>
            </w:r>
          </w:p>
        </w:tc>
        <w:tc>
          <w:tcPr>
            <w:tcW w:w="439" w:type="pct"/>
            <w:vAlign w:val="center"/>
          </w:tcPr>
          <w:p w14:paraId="1CB34728" w14:textId="442B4CD9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58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9E3A63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58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46EC3E40" w:rsidR="00EE3A28" w:rsidRDefault="00D3643F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88" type="#_x0000_t75" style="width:108pt;height:24pt" o:ole="">
                  <v:imagedata r:id="rId151" o:title=""/>
                </v:shape>
                <o:OLEObject Type="Embed" ProgID="Equation.DSMT4" ShapeID="_x0000_i1088" DrawAspect="Content" ObjectID="_1633479068" r:id="rId152"/>
              </w:object>
            </w:r>
          </w:p>
        </w:tc>
        <w:tc>
          <w:tcPr>
            <w:tcW w:w="439" w:type="pct"/>
            <w:vAlign w:val="center"/>
          </w:tcPr>
          <w:p w14:paraId="49813ECB" w14:textId="34E1C26B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59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9E3A63">
              <w:rPr>
                <w:noProof/>
              </w:rPr>
              <w:instrText>3</w:instrText>
            </w:r>
            <w:r>
              <w:fldChar w:fldCharType="end"/>
            </w:r>
            <w:bookmarkEnd w:id="59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spacing w:line="360" w:lineRule="auto"/>
        <w:jc w:val="both"/>
        <w:rPr>
          <w:rFonts w:eastAsiaTheme="minorEastAsia"/>
          <w:szCs w:val="26"/>
        </w:rPr>
      </w:pPr>
    </w:p>
    <w:p w14:paraId="789B5877" w14:textId="6B800507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lastRenderedPageBreak/>
        <w:t xml:space="preserve">مقدار تابع هدف برابر مجموع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9E3A63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برابر مجموع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ثابت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حمل‌ونقل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پسماندها</w:t>
      </w:r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9E3A63" w:rsidRPr="009E3A63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r w:rsidRPr="00401494">
        <w:rPr>
          <w:rFonts w:eastAsiaTheme="minorEastAsia" w:hint="cs"/>
          <w:szCs w:val="26"/>
          <w:rtl/>
        </w:rPr>
        <w:t xml:space="preserve">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16"/>
        <w:gridCol w:w="937"/>
        <w:gridCol w:w="508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2CC1183B" w:rsidR="006A0EFB" w:rsidRDefault="00C3651E" w:rsidP="006A0EFB">
            <w:pPr>
              <w:tabs>
                <w:tab w:val="center" w:pos="4130"/>
                <w:tab w:val="right" w:pos="826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6900" w:dyaOrig="1160" w14:anchorId="0C0C73AD">
                <v:shape id="_x0000_i1089" type="#_x0000_t75" style="width:348pt;height:60pt" o:ole="">
                  <v:imagedata r:id="rId153" o:title=""/>
                </v:shape>
                <o:OLEObject Type="Embed" ProgID="Equation.DSMT4" ShapeID="_x0000_i1089" DrawAspect="Content" ObjectID="_1633479069" r:id="rId154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0" type="#_x0000_t75" style="width:36pt;height:12pt" o:ole="">
                  <v:imagedata r:id="rId155" o:title=""/>
                </v:shape>
                <o:OLEObject Type="Embed" ProgID="Equation.DSMT4" ShapeID="_x0000_i1090" DrawAspect="Content" ObjectID="_1633479070" r:id="rId156"/>
              </w:object>
            </w:r>
          </w:p>
        </w:tc>
        <w:tc>
          <w:tcPr>
            <w:tcW w:w="611" w:type="dxa"/>
            <w:vAlign w:val="center"/>
          </w:tcPr>
          <w:p w14:paraId="477FF401" w14:textId="6445E318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60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9E3A63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6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</w:rPr>
      </w:pPr>
    </w:p>
    <w:p w14:paraId="3A7BCE09" w14:textId="67B1D4EB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9E3A63" w:rsidRPr="009E3A63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در هر دوره را ن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برابر مجموع هزینه </w:t>
      </w:r>
      <w:r w:rsidR="00972E73" w:rsidRPr="00401494">
        <w:rPr>
          <w:rFonts w:eastAsiaTheme="minorEastAsia" w:hint="cs"/>
          <w:rtl/>
        </w:rPr>
        <w:t>راه‌انداز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دمونتاژ</w:t>
      </w:r>
      <w:r>
        <w:rPr>
          <w:rFonts w:eastAsiaTheme="minorEastAsia" w:hint="cs"/>
          <w:rtl/>
        </w:rPr>
        <w:t xml:space="preserve">، مراکز نوسازی، مراکز بازسازی و مراکز </w:t>
      </w:r>
      <w:r w:rsidR="00A771D1">
        <w:rPr>
          <w:rFonts w:eastAsiaTheme="minorEastAsia" w:hint="cs"/>
          <w:rtl/>
        </w:rPr>
        <w:t>بازیافت</w:t>
      </w:r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37"/>
        <w:gridCol w:w="33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25001A02" w:rsidR="001C2A09" w:rsidRDefault="00D3643F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063CC0">
              <w:rPr>
                <w:rFonts w:eastAsiaTheme="minorEastAsia"/>
                <w:i/>
                <w:position w:val="-148"/>
                <w:szCs w:val="26"/>
              </w:rPr>
              <w:object w:dxaOrig="8760" w:dyaOrig="3080" w14:anchorId="3673320A">
                <v:shape id="_x0000_i1091" type="#_x0000_t75" style="width:438pt;height:156pt" o:ole="">
                  <v:imagedata r:id="rId157" o:title=""/>
                </v:shape>
                <o:OLEObject Type="Embed" ProgID="Equation.DSMT4" ShapeID="_x0000_i1091" DrawAspect="Content" ObjectID="_1633479071" r:id="rId158"/>
              </w:object>
            </w:r>
          </w:p>
        </w:tc>
        <w:tc>
          <w:tcPr>
            <w:tcW w:w="390" w:type="dxa"/>
            <w:vAlign w:val="center"/>
          </w:tcPr>
          <w:p w14:paraId="04673E70" w14:textId="0908699A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61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9E3A63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61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2" type="#_x0000_t75" style="width:6pt;height:6pt" o:ole="">
            <v:imagedata r:id="rId159" o:title=""/>
          </v:shape>
          <o:OLEObject Type="Embed" ProgID="Equation.DSMT4" ShapeID="_x0000_i1092" DrawAspect="Content" ObjectID="_1633479072" r:id="rId160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6E64DCDA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9E3A63" w:rsidRPr="009E3A63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را نشان </w:t>
      </w:r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r w:rsidR="000830AD">
        <w:rPr>
          <w:rFonts w:eastAsiaTheme="minorEastAsia" w:hint="cs"/>
          <w:rtl/>
        </w:rPr>
        <w:t xml:space="preserve"> هر یک از </w:t>
      </w:r>
      <w:r w:rsidR="000D1AC7">
        <w:rPr>
          <w:rFonts w:eastAsiaTheme="minorEastAsia"/>
          <w:rtl/>
        </w:rPr>
        <w:t>بخشه‌ای</w:t>
      </w:r>
      <w:r w:rsidR="000830AD">
        <w:rPr>
          <w:rFonts w:eastAsiaTheme="minorEastAsia" w:hint="cs"/>
          <w:rtl/>
        </w:rPr>
        <w:t xml:space="preserve"> معادله به ترتیب نشان دهنده هزینه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  انتقال محصولات از انبار به مراکز توزیع، هزینه </w:t>
      </w:r>
      <w:r w:rsidR="00CC6B41">
        <w:rPr>
          <w:rFonts w:eastAsiaTheme="minorEastAsia" w:hint="cs"/>
          <w:rtl/>
        </w:rPr>
        <w:t>جمع‌آور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/>
          <w:rtl/>
        </w:rPr>
        <w:t>پسماندها</w:t>
      </w:r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>، هزینه انتقال پسماندهای</w:t>
      </w:r>
      <w:r>
        <w:rPr>
          <w:rFonts w:eastAsiaTheme="minorEastAsia" w:hint="cs"/>
          <w:rtl/>
        </w:rPr>
        <w:t xml:space="preserve"> </w:t>
      </w:r>
      <w:r w:rsidR="00DE4E72">
        <w:rPr>
          <w:rFonts w:eastAsiaTheme="minorEastAsia" w:hint="cs"/>
          <w:rtl/>
        </w:rPr>
        <w:t>باکیفیت</w:t>
      </w:r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دمونتاژ، هزینه انتقال پسماندهای</w:t>
      </w:r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پسماندهای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</w:t>
      </w:r>
      <w:r w:rsidR="00397DEB">
        <w:rPr>
          <w:rFonts w:eastAsiaTheme="minorEastAsia" w:hint="cs"/>
          <w:rtl/>
        </w:rPr>
        <w:lastRenderedPageBreak/>
        <w:t xml:space="preserve">به انبار، هزینه انتقال پسماندهای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دمونتاژ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26"/>
        <w:gridCol w:w="746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4AD94F0D" w:rsidR="0063791C" w:rsidRDefault="00ED7791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</w:rPr>
            </w:pPr>
            <w:r w:rsidRPr="0063791C">
              <w:rPr>
                <w:rFonts w:eastAsiaTheme="minorEastAsia"/>
                <w:position w:val="-88"/>
              </w:rPr>
              <w:object w:dxaOrig="7220" w:dyaOrig="1880" w14:anchorId="757D4153">
                <v:shape id="_x0000_i1093" type="#_x0000_t75" style="width:5in;height:96pt" o:ole="">
                  <v:imagedata r:id="rId161" o:title=""/>
                </v:shape>
                <o:OLEObject Type="Embed" ProgID="Equation.DSMT4" ShapeID="_x0000_i1093" DrawAspect="Content" ObjectID="_1633479073" r:id="rId162"/>
              </w:object>
            </w:r>
          </w:p>
        </w:tc>
        <w:tc>
          <w:tcPr>
            <w:tcW w:w="814" w:type="dxa"/>
            <w:vAlign w:val="center"/>
          </w:tcPr>
          <w:p w14:paraId="2A40B70A" w14:textId="717D5BF2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62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9E3A63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62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jc w:val="both"/>
        <w:rPr>
          <w:b/>
          <w:bCs/>
          <w:rtl/>
        </w:rPr>
      </w:pPr>
    </w:p>
    <w:p w14:paraId="5672359F" w14:textId="77486C40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9E3A63" w:rsidRPr="009E3A63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 w:rsidRPr="00C85114">
        <w:rPr>
          <w:rFonts w:hint="cs"/>
          <w:rtl/>
        </w:rPr>
        <w:t xml:space="preserve"> که برابر مجموع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Pr="00C85114">
        <w:rPr>
          <w:rFonts w:hint="cs"/>
          <w:rtl/>
        </w:rPr>
        <w:t xml:space="preserve"> تولید، نگهداری در انبار، د</w:t>
      </w:r>
      <w:r w:rsidR="00551332">
        <w:rPr>
          <w:rFonts w:hint="cs"/>
          <w:rtl/>
        </w:rPr>
        <w:t>مونتاژ، نوسازی، و بازسازی است. هزینه نگهداری در انبارها 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r w:rsidR="00767C6B">
        <w:rPr>
          <w:rFonts w:hint="cs"/>
          <w:rtl/>
        </w:rPr>
        <w:t>درمجموع</w:t>
      </w:r>
      <w:r w:rsidR="00551332">
        <w:rPr>
          <w:rFonts w:hint="cs"/>
          <w:rtl/>
        </w:rPr>
        <w:t xml:space="preserve"> محصولات ارسال شده به مراکز توزیع، پسماندهای </w:t>
      </w:r>
      <w:r w:rsidR="00DE4E72">
        <w:rPr>
          <w:rFonts w:hint="cs"/>
          <w:rtl/>
        </w:rPr>
        <w:t>جمع‌آوری‌شده</w:t>
      </w:r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ED7791">
        <w:t xml:space="preserve"> </w:t>
      </w:r>
      <w:r w:rsidR="00ED7791">
        <w:rPr>
          <w:rFonts w:hint="cs"/>
          <w:rtl/>
        </w:rPr>
        <w:t xml:space="preserve"> محصولات نو، پسماندهای کیفیت بالا، پسماندهای کیفیت متوسط و پسماندهای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5"/>
        <w:gridCol w:w="727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E8628BD" w:rsidR="0064195F" w:rsidRDefault="00D3643F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D52075">
              <w:rPr>
                <w:position w:val="-86"/>
              </w:rPr>
              <w:object w:dxaOrig="7580" w:dyaOrig="1840" w14:anchorId="4E044C5B">
                <v:shape id="_x0000_i1094" type="#_x0000_t75" style="width:378pt;height:90pt" o:ole="">
                  <v:imagedata r:id="rId163" o:title=""/>
                </v:shape>
                <o:OLEObject Type="Embed" ProgID="Equation.DSMT4" ShapeID="_x0000_i1094" DrawAspect="Content" ObjectID="_1633479074" r:id="rId164"/>
              </w:object>
            </w:r>
          </w:p>
        </w:tc>
        <w:tc>
          <w:tcPr>
            <w:tcW w:w="814" w:type="dxa"/>
            <w:vAlign w:val="center"/>
          </w:tcPr>
          <w:p w14:paraId="0CEE6F43" w14:textId="41D47350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3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9E3A63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63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26A72FB2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9E3A63" w:rsidRPr="009E3A63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پسماندها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3"/>
        <w:gridCol w:w="937"/>
        <w:gridCol w:w="672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2D23E448" w:rsidR="00C77904" w:rsidRDefault="00D3643F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3A389D">
              <w:rPr>
                <w:position w:val="-32"/>
              </w:rPr>
              <w:object w:dxaOrig="6480" w:dyaOrig="760" w14:anchorId="56D687EF">
                <v:shape id="_x0000_i1095" type="#_x0000_t75" style="width:324pt;height:36pt" o:ole="">
                  <v:imagedata r:id="rId165" o:title=""/>
                </v:shape>
                <o:OLEObject Type="Embed" ProgID="Equation.DSMT4" ShapeID="_x0000_i1095" DrawAspect="Content" ObjectID="_1633479075" r:id="rId166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</w:p>
        </w:tc>
        <w:tc>
          <w:tcPr>
            <w:tcW w:w="745" w:type="dxa"/>
            <w:vAlign w:val="center"/>
          </w:tcPr>
          <w:p w14:paraId="2933273C" w14:textId="160AE0A9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4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9E3A63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64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F66CE2">
              <w:rPr>
                <w:position w:val="-12"/>
              </w:rPr>
              <w:object w:dxaOrig="1700" w:dyaOrig="360" w14:anchorId="2776921A">
                <v:shape id="_x0000_i1096" type="#_x0000_t75" style="width:84pt;height:18pt" o:ole="">
                  <v:imagedata r:id="rId167" o:title=""/>
                </v:shape>
                <o:OLEObject Type="Embed" ProgID="Equation.DSMT4" ShapeID="_x0000_i1096" DrawAspect="Content" ObjectID="_1633479076" r:id="rId168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08976C40">
                <v:shape id="_x0000_i1097" type="#_x0000_t75" style="width:36pt;height:12pt" o:ole="">
                  <v:imagedata r:id="rId169" o:title=""/>
                </v:shape>
                <o:OLEObject Type="Embed" ProgID="Equation.DSMT4" ShapeID="_x0000_i1097" DrawAspect="Content" ObjectID="_1633479077" r:id="rId170"/>
              </w:object>
            </w:r>
          </w:p>
        </w:tc>
        <w:tc>
          <w:tcPr>
            <w:tcW w:w="745" w:type="dxa"/>
            <w:vAlign w:val="center"/>
          </w:tcPr>
          <w:p w14:paraId="6ED911D8" w14:textId="72A4E9D4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5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9E3A63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65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5C8ABA0" w:rsidR="00C77904" w:rsidRDefault="00ED46CA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164"/>
              </w:rPr>
              <w:object w:dxaOrig="6480" w:dyaOrig="3400" w14:anchorId="65C48936">
                <v:shape id="_x0000_i1098" type="#_x0000_t75" style="width:324pt;height:168pt" o:ole="">
                  <v:imagedata r:id="rId171" o:title=""/>
                </v:shape>
                <o:OLEObject Type="Embed" ProgID="Equation.DSMT4" ShapeID="_x0000_i1098" DrawAspect="Content" ObjectID="_1633479078" r:id="rId172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2EB0C04D">
                <v:shape id="_x0000_i1099" type="#_x0000_t75" style="width:36pt;height:12pt" o:ole="">
                  <v:imagedata r:id="rId169" o:title=""/>
                </v:shape>
                <o:OLEObject Type="Embed" ProgID="Equation.DSMT4" ShapeID="_x0000_i1099" DrawAspect="Content" ObjectID="_1633479079" r:id="rId173"/>
              </w:object>
            </w:r>
          </w:p>
        </w:tc>
        <w:tc>
          <w:tcPr>
            <w:tcW w:w="745" w:type="dxa"/>
            <w:vAlign w:val="center"/>
          </w:tcPr>
          <w:p w14:paraId="612631DB" w14:textId="3AD54597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6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9E3A63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66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018F5B84" w:rsidR="00C77904" w:rsidRDefault="00ED46CA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DD19EE">
              <w:rPr>
                <w:position w:val="-30"/>
              </w:rPr>
              <w:object w:dxaOrig="2120" w:dyaOrig="560" w14:anchorId="2095CD2B">
                <v:shape id="_x0000_i1100" type="#_x0000_t75" style="width:108pt;height:30pt" o:ole="">
                  <v:imagedata r:id="rId174" o:title=""/>
                </v:shape>
                <o:OLEObject Type="Embed" ProgID="Equation.DSMT4" ShapeID="_x0000_i1100" DrawAspect="Content" ObjectID="_1633479080" r:id="rId175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0CD035D8">
                <v:shape id="_x0000_i1101" type="#_x0000_t75" style="width:36pt;height:12pt" o:ole="">
                  <v:imagedata r:id="rId169" o:title=""/>
                </v:shape>
                <o:OLEObject Type="Embed" ProgID="Equation.DSMT4" ShapeID="_x0000_i1101" DrawAspect="Content" ObjectID="_1633479081" r:id="rId176"/>
              </w:object>
            </w:r>
          </w:p>
        </w:tc>
        <w:tc>
          <w:tcPr>
            <w:tcW w:w="745" w:type="dxa"/>
            <w:vAlign w:val="center"/>
          </w:tcPr>
          <w:p w14:paraId="26A028B2" w14:textId="0A375269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7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9E3A63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67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</w:p>
    <w:p w14:paraId="4683F481" w14:textId="1A333669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9E3A63" w:rsidRPr="009E3A63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r w:rsidR="00772D5F">
        <w:rPr>
          <w:szCs w:val="26"/>
          <w:rtl/>
        </w:rPr>
        <w:t>پسماندها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9E3A63" w:rsidRPr="009E3A63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9E3A63" w:rsidRPr="009E3A63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9E3A63" w:rsidRPr="009E3A63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2" type="#_x0000_t75" style="width:114pt;height:30pt" o:ole="">
                  <v:imagedata r:id="rId177" o:title=""/>
                </v:shape>
                <o:OLEObject Type="Embed" ProgID="Equation.DSMT4" ShapeID="_x0000_i1102" DrawAspect="Content" ObjectID="_1633479082" r:id="rId178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1A830645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68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9E3A63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6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3" type="#_x0000_t75" style="width:102pt;height:30pt" o:ole="">
                  <v:imagedata r:id="rId179" o:title=""/>
                </v:shape>
                <o:OLEObject Type="Embed" ProgID="Equation.DSMT4" ShapeID="_x0000_i1103" DrawAspect="Content" ObjectID="_1633479083" r:id="rId180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4" type="#_x0000_t75" style="width:36pt;height:12pt" o:ole="">
                  <v:imagedata r:id="rId181" o:title=""/>
                </v:shape>
                <o:OLEObject Type="Embed" ProgID="Equation.DSMT4" ShapeID="_x0000_i1104" DrawAspect="Content" ObjectID="_1633479084" r:id="rId182"/>
              </w:object>
            </w:r>
          </w:p>
        </w:tc>
        <w:tc>
          <w:tcPr>
            <w:tcW w:w="665" w:type="dxa"/>
            <w:vAlign w:val="center"/>
          </w:tcPr>
          <w:p w14:paraId="7803D782" w14:textId="095CBEB3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69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9E3A63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6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5" type="#_x0000_t75" style="width:1in;height:30pt" o:ole="">
                  <v:imagedata r:id="rId183" o:title=""/>
                </v:shape>
                <o:OLEObject Type="Embed" ProgID="Equation.DSMT4" ShapeID="_x0000_i1105" DrawAspect="Content" ObjectID="_1633479085" r:id="rId184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6" type="#_x0000_t75" style="width:36pt;height:12pt" o:ole="">
                  <v:imagedata r:id="rId181" o:title=""/>
                </v:shape>
                <o:OLEObject Type="Embed" ProgID="Equation.DSMT4" ShapeID="_x0000_i1106" DrawAspect="Content" ObjectID="_1633479086" r:id="rId185"/>
              </w:object>
            </w:r>
          </w:p>
        </w:tc>
        <w:tc>
          <w:tcPr>
            <w:tcW w:w="665" w:type="dxa"/>
            <w:vAlign w:val="center"/>
          </w:tcPr>
          <w:p w14:paraId="43521B78" w14:textId="6AEE8A55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9E3A63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07" type="#_x0000_t75" style="width:96pt;height:18pt" o:ole="">
                  <v:imagedata r:id="rId186" o:title=""/>
                </v:shape>
                <o:OLEObject Type="Embed" ProgID="Equation.DSMT4" ShapeID="_x0000_i1107" DrawAspect="Content" ObjectID="_1633479087" r:id="rId187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08" type="#_x0000_t75" style="width:36pt;height:12pt" o:ole="">
                  <v:imagedata r:id="rId181" o:title=""/>
                </v:shape>
                <o:OLEObject Type="Embed" ProgID="Equation.DSMT4" ShapeID="_x0000_i1108" DrawAspect="Content" ObjectID="_1633479088" r:id="rId188"/>
              </w:object>
            </w:r>
          </w:p>
        </w:tc>
        <w:tc>
          <w:tcPr>
            <w:tcW w:w="665" w:type="dxa"/>
            <w:vAlign w:val="center"/>
          </w:tcPr>
          <w:p w14:paraId="24CE4519" w14:textId="50DF0AF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9E3A63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09" type="#_x0000_t75" style="width:234pt;height:18pt" o:ole="">
                  <v:imagedata r:id="rId189" o:title=""/>
                </v:shape>
                <o:OLEObject Type="Embed" ProgID="Equation.DSMT4" ShapeID="_x0000_i1109" DrawAspect="Content" ObjectID="_1633479089" r:id="rId190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0" type="#_x0000_t75" style="width:120pt;height:18pt" o:ole="">
                  <v:imagedata r:id="rId191" o:title=""/>
                </v:shape>
                <o:OLEObject Type="Embed" ProgID="Equation.DSMT4" ShapeID="_x0000_i1110" DrawAspect="Content" ObjectID="_1633479090" r:id="rId192"/>
              </w:object>
            </w:r>
          </w:p>
        </w:tc>
        <w:tc>
          <w:tcPr>
            <w:tcW w:w="665" w:type="dxa"/>
            <w:vAlign w:val="center"/>
          </w:tcPr>
          <w:p w14:paraId="0BD5AC26" w14:textId="4FEE89D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9E3A63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1" type="#_x0000_t75" style="width:102pt;height:18pt" o:ole="">
                  <v:imagedata r:id="rId193" o:title=""/>
                </v:shape>
                <o:OLEObject Type="Embed" ProgID="Equation.DSMT4" ShapeID="_x0000_i1111" DrawAspect="Content" ObjectID="_1633479091" r:id="rId194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2" type="#_x0000_t75" style="width:36pt;height:12pt" o:ole="">
                  <v:imagedata r:id="rId181" o:title=""/>
                </v:shape>
                <o:OLEObject Type="Embed" ProgID="Equation.DSMT4" ShapeID="_x0000_i1112" DrawAspect="Content" ObjectID="_1633479092" r:id="rId195"/>
              </w:object>
            </w:r>
          </w:p>
        </w:tc>
        <w:tc>
          <w:tcPr>
            <w:tcW w:w="665" w:type="dxa"/>
            <w:vAlign w:val="center"/>
          </w:tcPr>
          <w:p w14:paraId="0C2AE5D2" w14:textId="329B7EB1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0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9E3A63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Fonts w:eastAsiaTheme="minorEastAsia"/>
          <w:szCs w:val="26"/>
          <w:rtl/>
        </w:rPr>
      </w:pPr>
    </w:p>
    <w:p w14:paraId="1E47D5DE" w14:textId="7D613B8A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 xml:space="preserve">ی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9E3A63" w:rsidRPr="009E3A63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9E3A63" w:rsidRPr="009E3A63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9E3A63" w:rsidRPr="009E3A63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>دهد که با نرخ تنزیل جمع شده اند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71EF9455" w:rsidR="004D3CC5" w:rsidRDefault="004D3CC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  <w:rtl/>
              </w:rPr>
            </w:pPr>
            <w:r w:rsidRPr="00060976">
              <w:rPr>
                <w:rFonts w:eastAsiaTheme="minorEastAsia"/>
                <w:i/>
                <w:position w:val="-28"/>
                <w:szCs w:val="26"/>
              </w:rPr>
              <w:object w:dxaOrig="4560" w:dyaOrig="540" w14:anchorId="107AC8AF">
                <v:shape id="_x0000_i1113" type="#_x0000_t75" style="width:228pt;height:30pt" o:ole="">
                  <v:imagedata r:id="rId196" o:title=""/>
                </v:shape>
                <o:OLEObject Type="Embed" ProgID="Equation.DSMT4" ShapeID="_x0000_i1113" DrawAspect="Content" ObjectID="_1633479093" r:id="rId197"/>
              </w:object>
            </w:r>
          </w:p>
        </w:tc>
        <w:tc>
          <w:tcPr>
            <w:tcW w:w="2947" w:type="dxa"/>
            <w:vAlign w:val="center"/>
          </w:tcPr>
          <w:p w14:paraId="35322761" w14:textId="3CDBDC4B" w:rsidR="004D3CC5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4" type="#_x0000_t75" style="width:96pt;height:18pt" o:ole="">
                  <v:imagedata r:id="rId198" o:title=""/>
                </v:shape>
                <o:OLEObject Type="Embed" ProgID="Equation.DSMT4" ShapeID="_x0000_i1114" DrawAspect="Content" ObjectID="_1633479094" r:id="rId199"/>
              </w:object>
            </w:r>
          </w:p>
        </w:tc>
        <w:tc>
          <w:tcPr>
            <w:tcW w:w="595" w:type="dxa"/>
            <w:vAlign w:val="center"/>
          </w:tcPr>
          <w:p w14:paraId="62606528" w14:textId="74FC1494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71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9E3A63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71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bookmarkStart w:id="72" w:name="_GoBack"/>
      <w:bookmarkEnd w:id="72"/>
    </w:p>
    <w:p w14:paraId="55F42D22" w14:textId="08ED9E3F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9E3A63" w:rsidRPr="009E3A63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r w:rsidR="00772D5F">
        <w:rPr>
          <w:rFonts w:eastAsia="Calibri" w:hint="cs"/>
          <w:szCs w:val="26"/>
          <w:rtl/>
        </w:rPr>
        <w:t>تأمین‌کنندگان</w:t>
      </w:r>
      <w:r>
        <w:rPr>
          <w:rFonts w:eastAsia="Calibri" w:hint="cs"/>
          <w:szCs w:val="26"/>
          <w:rtl/>
        </w:rPr>
        <w:t xml:space="preserve"> و واحدهای دمونتاژ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r w:rsidR="00972E73">
        <w:rPr>
          <w:rFonts w:eastAsia="Calibri" w:hint="cs"/>
          <w:szCs w:val="26"/>
          <w:rtl/>
        </w:rPr>
        <w:t>استفاده‌شده</w:t>
      </w:r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19BE53CB" w:rsidR="009621F6" w:rsidRDefault="0083733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3820" w:dyaOrig="560" w14:anchorId="68E55965">
                <v:shape id="_x0000_i1115" type="#_x0000_t75" style="width:192pt;height:30pt" o:ole="">
                  <v:imagedata r:id="rId200" o:title=""/>
                </v:shape>
                <o:OLEObject Type="Embed" ProgID="Equation.DSMT4" ShapeID="_x0000_i1115" DrawAspect="Content" ObjectID="_1633479095" r:id="rId201"/>
              </w:object>
            </w:r>
          </w:p>
        </w:tc>
        <w:tc>
          <w:tcPr>
            <w:tcW w:w="2462" w:type="dxa"/>
            <w:vAlign w:val="center"/>
          </w:tcPr>
          <w:p w14:paraId="2EEF09CE" w14:textId="1B2F7D3D" w:rsidR="009621F6" w:rsidRDefault="00327EC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6" type="#_x0000_t75" style="width:96pt;height:18pt" o:ole="">
                  <v:imagedata r:id="rId202" o:title=""/>
                </v:shape>
                <o:OLEObject Type="Embed" ProgID="Equation.DSMT4" ShapeID="_x0000_i1116" DrawAspect="Content" ObjectID="_1633479096" r:id="rId203"/>
              </w:object>
            </w:r>
          </w:p>
        </w:tc>
        <w:tc>
          <w:tcPr>
            <w:tcW w:w="650" w:type="dxa"/>
            <w:vAlign w:val="center"/>
          </w:tcPr>
          <w:p w14:paraId="2357E8B2" w14:textId="4BCC64F6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3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3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17" type="#_x0000_t75" style="width:102pt;height:30pt" o:ole="">
                  <v:imagedata r:id="rId204" o:title=""/>
                </v:shape>
                <o:OLEObject Type="Embed" ProgID="Equation.DSMT4" ShapeID="_x0000_i1117" DrawAspect="Content" ObjectID="_1633479097" r:id="rId205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18" type="#_x0000_t75" style="width:1in;height:18pt" o:ole="">
                  <v:imagedata r:id="rId206" o:title=""/>
                </v:shape>
                <o:OLEObject Type="Embed" ProgID="Equation.DSMT4" ShapeID="_x0000_i1118" DrawAspect="Content" ObjectID="_1633479098" r:id="rId207"/>
              </w:object>
            </w:r>
          </w:p>
        </w:tc>
        <w:tc>
          <w:tcPr>
            <w:tcW w:w="650" w:type="dxa"/>
            <w:vAlign w:val="center"/>
          </w:tcPr>
          <w:p w14:paraId="44E70F11" w14:textId="54F03B24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25A0D9A5" w:rsidR="009621F6" w:rsidRDefault="00A3732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280" w:dyaOrig="580" w14:anchorId="16BFFB35">
                <v:shape id="_x0000_i1119" type="#_x0000_t75" style="width:3in;height:30pt" o:ole="">
                  <v:imagedata r:id="rId208" o:title=""/>
                </v:shape>
                <o:OLEObject Type="Embed" ProgID="Equation.DSMT4" ShapeID="_x0000_i1119" DrawAspect="Content" ObjectID="_1633479099" r:id="rId209"/>
              </w:object>
            </w:r>
          </w:p>
        </w:tc>
        <w:tc>
          <w:tcPr>
            <w:tcW w:w="2462" w:type="dxa"/>
            <w:vAlign w:val="center"/>
          </w:tcPr>
          <w:p w14:paraId="5B339F47" w14:textId="77086984" w:rsidR="009621F6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0" type="#_x0000_t75" style="width:96pt;height:18pt" o:ole="">
                  <v:imagedata r:id="rId210" o:title=""/>
                </v:shape>
                <o:OLEObject Type="Embed" ProgID="Equation.DSMT4" ShapeID="_x0000_i1120" DrawAspect="Content" ObjectID="_1633479100" r:id="rId211"/>
              </w:object>
            </w:r>
          </w:p>
        </w:tc>
        <w:tc>
          <w:tcPr>
            <w:tcW w:w="650" w:type="dxa"/>
            <w:vAlign w:val="center"/>
          </w:tcPr>
          <w:p w14:paraId="6672547C" w14:textId="5483E856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4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4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jc w:val="both"/>
        <w:rPr>
          <w:rFonts w:eastAsia="Calibri"/>
          <w:szCs w:val="26"/>
        </w:rPr>
      </w:pPr>
    </w:p>
    <w:p w14:paraId="25E27DAB" w14:textId="37F0E15C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9E3A63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9E3A63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دمونتاژ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196ED4">
        <w:rPr>
          <w:rFonts w:eastAsia="Calibri" w:hint="cs"/>
          <w:szCs w:val="26"/>
          <w:rtl/>
        </w:rPr>
        <w:t xml:space="preserve"> که میزان وردودی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6ECF75B6" w:rsidR="006676EB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28"/>
                <w:szCs w:val="26"/>
              </w:rPr>
              <w:object w:dxaOrig="2780" w:dyaOrig="540" w14:anchorId="5E679478">
                <v:shape id="_x0000_i1121" type="#_x0000_t75" style="width:138pt;height:30pt" o:ole="">
                  <v:imagedata r:id="rId212" o:title=""/>
                </v:shape>
                <o:OLEObject Type="Embed" ProgID="Equation.DSMT4" ShapeID="_x0000_i1121" DrawAspect="Content" ObjectID="_1633479101" r:id="rId213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2" type="#_x0000_t75" style="width:66pt;height:18pt" o:ole="">
                  <v:imagedata r:id="rId214" o:title=""/>
                </v:shape>
                <o:OLEObject Type="Embed" ProgID="Equation.DSMT4" ShapeID="_x0000_i1122" DrawAspect="Content" ObjectID="_1633479102" r:id="rId215"/>
              </w:object>
            </w:r>
          </w:p>
        </w:tc>
        <w:tc>
          <w:tcPr>
            <w:tcW w:w="644" w:type="dxa"/>
            <w:vAlign w:val="center"/>
          </w:tcPr>
          <w:p w14:paraId="1E8A01D0" w14:textId="7807A259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5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5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151584A0" w:rsidR="004A11D7" w:rsidRPr="006676EB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E059D">
              <w:rPr>
                <w:position w:val="-28"/>
              </w:rPr>
              <w:object w:dxaOrig="1600" w:dyaOrig="540" w14:anchorId="6D0CD25A">
                <v:shape id="_x0000_i1123" type="#_x0000_t75" style="width:78pt;height:30pt" o:ole="">
                  <v:imagedata r:id="rId216" o:title=""/>
                </v:shape>
                <o:OLEObject Type="Embed" ProgID="Equation.DSMT4" ShapeID="_x0000_i1123" DrawAspect="Content" ObjectID="_1633479103" r:id="rId217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4" type="#_x0000_t75" style="width:42pt;height:12pt" o:ole="">
                  <v:imagedata r:id="rId218" o:title=""/>
                </v:shape>
                <o:OLEObject Type="Embed" ProgID="Equation.DSMT4" ShapeID="_x0000_i1124" DrawAspect="Content" ObjectID="_1633479104" r:id="rId219"/>
              </w:object>
            </w:r>
          </w:p>
        </w:tc>
        <w:tc>
          <w:tcPr>
            <w:tcW w:w="644" w:type="dxa"/>
            <w:vAlign w:val="center"/>
          </w:tcPr>
          <w:p w14:paraId="05638CA9" w14:textId="2DC59708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6B341A39" w:rsidR="006676EB" w:rsidRDefault="003F454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="Calibri"/>
                <w:position w:val="-28"/>
                <w:szCs w:val="26"/>
              </w:rPr>
              <w:object w:dxaOrig="2860" w:dyaOrig="540" w14:anchorId="00356878">
                <v:shape id="_x0000_i1125" type="#_x0000_t75" style="width:2in;height:30pt" o:ole="">
                  <v:imagedata r:id="rId220" o:title=""/>
                </v:shape>
                <o:OLEObject Type="Embed" ProgID="Equation.DSMT4" ShapeID="_x0000_i1125" DrawAspect="Content" ObjectID="_1633479105" r:id="rId221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6" type="#_x0000_t75" style="width:1in;height:18pt" o:ole="">
                  <v:imagedata r:id="rId222" o:title=""/>
                </v:shape>
                <o:OLEObject Type="Embed" ProgID="Equation.DSMT4" ShapeID="_x0000_i1126" DrawAspect="Content" ObjectID="_1633479106" r:id="rId223"/>
              </w:object>
            </w:r>
          </w:p>
        </w:tc>
        <w:tc>
          <w:tcPr>
            <w:tcW w:w="644" w:type="dxa"/>
            <w:vAlign w:val="center"/>
          </w:tcPr>
          <w:p w14:paraId="2A3F721F" w14:textId="435115E1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6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6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5C4AE945" w:rsidR="004A11D7" w:rsidRPr="00374084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E059D">
              <w:rPr>
                <w:position w:val="-28"/>
              </w:rPr>
              <w:object w:dxaOrig="1640" w:dyaOrig="540" w14:anchorId="4F8DFA15">
                <v:shape id="_x0000_i1127" type="#_x0000_t75" style="width:84pt;height:30pt" o:ole="">
                  <v:imagedata r:id="rId224" o:title=""/>
                </v:shape>
                <o:OLEObject Type="Embed" ProgID="Equation.DSMT4" ShapeID="_x0000_i1127" DrawAspect="Content" ObjectID="_1633479107" r:id="rId225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28" type="#_x0000_t75" style="width:42pt;height:12pt" o:ole="">
                  <v:imagedata r:id="rId226" o:title=""/>
                </v:shape>
                <o:OLEObject Type="Embed" ProgID="Equation.DSMT4" ShapeID="_x0000_i1128" DrawAspect="Content" ObjectID="_1633479108" r:id="rId227"/>
              </w:object>
            </w:r>
          </w:p>
        </w:tc>
        <w:tc>
          <w:tcPr>
            <w:tcW w:w="644" w:type="dxa"/>
            <w:vAlign w:val="center"/>
          </w:tcPr>
          <w:p w14:paraId="67A3B5CB" w14:textId="37FC323E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1EA5D030" w:rsidR="006676EB" w:rsidRDefault="00C8540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="Calibri"/>
                <w:position w:val="-28"/>
                <w:szCs w:val="26"/>
              </w:rPr>
              <w:object w:dxaOrig="3519" w:dyaOrig="540" w14:anchorId="69242F8B">
                <v:shape id="_x0000_i1129" type="#_x0000_t75" style="width:174pt;height:30pt" o:ole="">
                  <v:imagedata r:id="rId228" o:title=""/>
                </v:shape>
                <o:OLEObject Type="Embed" ProgID="Equation.DSMT4" ShapeID="_x0000_i1129" DrawAspect="Content" ObjectID="_1633479109" r:id="rId229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0" type="#_x0000_t75" style="width:102pt;height:18pt" o:ole="">
                  <v:imagedata r:id="rId230" o:title=""/>
                </v:shape>
                <o:OLEObject Type="Embed" ProgID="Equation.DSMT4" ShapeID="_x0000_i1130" DrawAspect="Content" ObjectID="_1633479110" r:id="rId231"/>
              </w:object>
            </w:r>
          </w:p>
        </w:tc>
        <w:tc>
          <w:tcPr>
            <w:tcW w:w="644" w:type="dxa"/>
            <w:vAlign w:val="center"/>
          </w:tcPr>
          <w:p w14:paraId="06494662" w14:textId="0DC06DB8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7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7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7B2B0EDA" w14:textId="2571E311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ascii="Calibri Light" w:eastAsia="Times New Roman" w:hAnsi="Calibri Light"/>
          <w:szCs w:val="26"/>
          <w:rtl/>
        </w:rPr>
      </w:pPr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9E3A63" w:rsidRPr="009E3A63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9E3A63" w:rsidRPr="009E3A63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9E3A63" w:rsidRPr="009E3A63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75"/>
        <w:gridCol w:w="1435"/>
        <w:gridCol w:w="462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4A1022C6" w:rsidR="00774AED" w:rsidRDefault="00693DA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30"/>
                <w:szCs w:val="26"/>
              </w:rPr>
              <w:object w:dxaOrig="6979" w:dyaOrig="560" w14:anchorId="5D52CC8D">
                <v:shape id="_x0000_i1131" type="#_x0000_t75" style="width:348pt;height:30pt" o:ole="">
                  <v:imagedata r:id="rId232" o:title=""/>
                </v:shape>
                <o:OLEObject Type="Embed" ProgID="Equation.DSMT4" ShapeID="_x0000_i1131" DrawAspect="Content" ObjectID="_1633479111" r:id="rId233"/>
              </w:object>
            </w:r>
          </w:p>
        </w:tc>
        <w:tc>
          <w:tcPr>
            <w:tcW w:w="2409" w:type="dxa"/>
            <w:vAlign w:val="center"/>
          </w:tcPr>
          <w:p w14:paraId="2A8791B4" w14:textId="61B65B39" w:rsidR="00774AED" w:rsidRDefault="002F705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30398FEE">
                <v:shape id="_x0000_i1132" type="#_x0000_t75" style="width:60pt;height:18pt" o:ole="">
                  <v:imagedata r:id="rId234" o:title=""/>
                </v:shape>
                <o:OLEObject Type="Embed" ProgID="Equation.DSMT4" ShapeID="_x0000_i1132" DrawAspect="Content" ObjectID="_1633479112" r:id="rId235"/>
              </w:object>
            </w:r>
          </w:p>
        </w:tc>
        <w:tc>
          <w:tcPr>
            <w:tcW w:w="560" w:type="dxa"/>
            <w:vAlign w:val="center"/>
          </w:tcPr>
          <w:p w14:paraId="2DED7571" w14:textId="527902FD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78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9E3A63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78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3441B451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220" w:dyaOrig="540" w14:anchorId="458914EE">
                <v:shape id="_x0000_i1133" type="#_x0000_t75" style="width:210pt;height:30pt" o:ole="">
                  <v:imagedata r:id="rId236" o:title=""/>
                </v:shape>
                <o:OLEObject Type="Embed" ProgID="Equation.DSMT4" ShapeID="_x0000_i1133" DrawAspect="Content" ObjectID="_1633479113" r:id="rId237"/>
              </w:object>
            </w:r>
          </w:p>
        </w:tc>
        <w:tc>
          <w:tcPr>
            <w:tcW w:w="2409" w:type="dxa"/>
            <w:vAlign w:val="center"/>
          </w:tcPr>
          <w:p w14:paraId="61B2B78D" w14:textId="35A36536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7A65FCE2">
                <v:shape id="_x0000_i1134" type="#_x0000_t75" style="width:60pt;height:18pt" o:ole="">
                  <v:imagedata r:id="rId234" o:title=""/>
                </v:shape>
                <o:OLEObject Type="Embed" ProgID="Equation.DSMT4" ShapeID="_x0000_i1134" DrawAspect="Content" ObjectID="_1633479114" r:id="rId238"/>
              </w:object>
            </w:r>
          </w:p>
        </w:tc>
        <w:tc>
          <w:tcPr>
            <w:tcW w:w="560" w:type="dxa"/>
            <w:vAlign w:val="center"/>
          </w:tcPr>
          <w:p w14:paraId="203896BC" w14:textId="49B3135F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79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9E3A63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79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0E78F669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459" w:dyaOrig="540" w14:anchorId="7443130A">
                <v:shape id="_x0000_i1135" type="#_x0000_t75" style="width:222pt;height:30pt" o:ole="">
                  <v:imagedata r:id="rId239" o:title=""/>
                </v:shape>
                <o:OLEObject Type="Embed" ProgID="Equation.DSMT4" ShapeID="_x0000_i1135" DrawAspect="Content" ObjectID="_1633479115" r:id="rId240"/>
              </w:object>
            </w:r>
          </w:p>
        </w:tc>
        <w:tc>
          <w:tcPr>
            <w:tcW w:w="2409" w:type="dxa"/>
            <w:vAlign w:val="center"/>
          </w:tcPr>
          <w:p w14:paraId="40ACA252" w14:textId="6231B8F2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2BD6957D">
                <v:shape id="_x0000_i1136" type="#_x0000_t75" style="width:60pt;height:18pt" o:ole="">
                  <v:imagedata r:id="rId234" o:title=""/>
                </v:shape>
                <o:OLEObject Type="Embed" ProgID="Equation.DSMT4" ShapeID="_x0000_i1136" DrawAspect="Content" ObjectID="_1633479116" r:id="rId241"/>
              </w:object>
            </w:r>
          </w:p>
        </w:tc>
        <w:tc>
          <w:tcPr>
            <w:tcW w:w="560" w:type="dxa"/>
            <w:vAlign w:val="center"/>
          </w:tcPr>
          <w:p w14:paraId="39DBEEA5" w14:textId="32F4F40D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80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9E3A63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80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0652130F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120" w:dyaOrig="560" w14:anchorId="40CA7801">
                <v:shape id="_x0000_i1137" type="#_x0000_t75" style="width:258pt;height:30pt" o:ole="">
                  <v:imagedata r:id="rId242" o:title=""/>
                </v:shape>
                <o:OLEObject Type="Embed" ProgID="Equation.DSMT4" ShapeID="_x0000_i1137" DrawAspect="Content" ObjectID="_1633479117" r:id="rId243"/>
              </w:object>
            </w:r>
          </w:p>
        </w:tc>
        <w:tc>
          <w:tcPr>
            <w:tcW w:w="2409" w:type="dxa"/>
            <w:vAlign w:val="center"/>
          </w:tcPr>
          <w:p w14:paraId="59B34F31" w14:textId="0E8A456E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49DBC10F">
                <v:shape id="_x0000_i1138" type="#_x0000_t75" style="width:60pt;height:18pt" o:ole="">
                  <v:imagedata r:id="rId234" o:title=""/>
                </v:shape>
                <o:OLEObject Type="Embed" ProgID="Equation.DSMT4" ShapeID="_x0000_i1138" DrawAspect="Content" ObjectID="_1633479118" r:id="rId244"/>
              </w:object>
            </w:r>
          </w:p>
        </w:tc>
        <w:tc>
          <w:tcPr>
            <w:tcW w:w="560" w:type="dxa"/>
            <w:vAlign w:val="center"/>
          </w:tcPr>
          <w:p w14:paraId="4EF1E457" w14:textId="58C03B7F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81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9E3A63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81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3C7CFBD5" w14:textId="291F5ACC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9E3A63" w:rsidRPr="009E3A63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9E3A63" w:rsidRPr="009E3A63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6205B4">
        <w:rPr>
          <w:rFonts w:eastAsia="Calibri" w:hint="cs"/>
          <w:szCs w:val="26"/>
          <w:rtl/>
        </w:rPr>
        <w:t xml:space="preserve"> که باید میزان پسماند ارسالی به نوسازی به علاوه موجودی در دوره جاری برابر  میزان پسماندها باکیفیت بالا به علاوه موجودی پسماندهای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9E3A63" w:rsidRPr="009E3A63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متوسط که برای مراکز باز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9E3A63" w:rsidRPr="009E3A63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349CBCC2" w:rsidR="00FE4CAC" w:rsidRDefault="00FE4CA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420" w:dyaOrig="700" w14:anchorId="00FF4ED8">
                <v:shape id="_x0000_i1139" type="#_x0000_t75" style="width:174pt;height:36pt" o:ole="">
                  <v:imagedata r:id="rId245" o:title=""/>
                </v:shape>
                <o:OLEObject Type="Embed" ProgID="Equation.DSMT4" ShapeID="_x0000_i1139" DrawAspect="Content" ObjectID="_1633479119" r:id="rId246"/>
              </w:object>
            </w:r>
          </w:p>
        </w:tc>
        <w:tc>
          <w:tcPr>
            <w:tcW w:w="2409" w:type="dxa"/>
            <w:vAlign w:val="center"/>
          </w:tcPr>
          <w:p w14:paraId="34BC7F20" w14:textId="788BC9CF" w:rsidR="00FE4CAC" w:rsidRDefault="00FE4CA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300" w:dyaOrig="320" w14:anchorId="29F84805">
                <v:shape id="_x0000_i1140" type="#_x0000_t75" style="width:66pt;height:18pt" o:ole="">
                  <v:imagedata r:id="rId247" o:title=""/>
                </v:shape>
                <o:OLEObject Type="Embed" ProgID="Equation.DSMT4" ShapeID="_x0000_i1140" DrawAspect="Content" ObjectID="_1633479120" r:id="rId248"/>
              </w:object>
            </w:r>
          </w:p>
        </w:tc>
        <w:tc>
          <w:tcPr>
            <w:tcW w:w="560" w:type="dxa"/>
            <w:vAlign w:val="center"/>
          </w:tcPr>
          <w:p w14:paraId="3E65C22C" w14:textId="7E008D8E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2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2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6BACC2ED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28"/>
                <w:szCs w:val="26"/>
              </w:rPr>
              <w:object w:dxaOrig="1780" w:dyaOrig="540" w14:anchorId="3E12B139">
                <v:shape id="_x0000_i1141" type="#_x0000_t75" style="width:90pt;height:30pt" o:ole="">
                  <v:imagedata r:id="rId249" o:title=""/>
                </v:shape>
                <o:OLEObject Type="Embed" ProgID="Equation.DSMT4" ShapeID="_x0000_i1141" DrawAspect="Content" ObjectID="_1633479121" r:id="rId25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2" type="#_x0000_t75" style="width:36pt;height:18pt" o:ole="">
                  <v:imagedata r:id="rId251" o:title=""/>
                </v:shape>
                <o:OLEObject Type="Embed" ProgID="Equation.DSMT4" ShapeID="_x0000_i1142" DrawAspect="Content" ObjectID="_1633479122" r:id="rId252"/>
              </w:object>
            </w:r>
          </w:p>
        </w:tc>
        <w:tc>
          <w:tcPr>
            <w:tcW w:w="560" w:type="dxa"/>
            <w:vAlign w:val="center"/>
          </w:tcPr>
          <w:p w14:paraId="4AAE2DDB" w14:textId="67F87510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3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jc w:val="both"/>
        <w:rPr>
          <w:rFonts w:eastAsia="Calibri"/>
          <w:szCs w:val="26"/>
        </w:rPr>
      </w:pPr>
    </w:p>
    <w:p w14:paraId="1848D5C6" w14:textId="33EC3EC9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9E3A63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9E3A63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B17612" w:rsidRPr="000C29EE">
        <w:rPr>
          <w:rFonts w:eastAsia="Calibri" w:hint="cs"/>
          <w:szCs w:val="26"/>
          <w:rtl/>
        </w:rPr>
        <w:t xml:space="preserve"> و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r w:rsidR="00BD1125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6"/>
        <w:gridCol w:w="1541"/>
        <w:gridCol w:w="475"/>
      </w:tblGrid>
      <w:tr w:rsidR="00120C09" w:rsidRPr="00E23555" w14:paraId="54306269" w14:textId="77777777" w:rsidTr="00885759">
        <w:tc>
          <w:tcPr>
            <w:tcW w:w="6233" w:type="dxa"/>
          </w:tcPr>
          <w:p w14:paraId="7FA0448F" w14:textId="05452D70" w:rsidR="00120C09" w:rsidRPr="00E23555" w:rsidRDefault="00396CF1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30"/>
                <w:szCs w:val="26"/>
              </w:rPr>
              <w:object w:dxaOrig="6860" w:dyaOrig="700" w14:anchorId="6F604BE5">
                <v:shape id="_x0000_i1143" type="#_x0000_t75" style="width:342pt;height:36pt" o:ole="">
                  <v:imagedata r:id="rId253" o:title=""/>
                </v:shape>
                <o:OLEObject Type="Embed" ProgID="Equation.DSMT4" ShapeID="_x0000_i1143" DrawAspect="Content" ObjectID="_1633479123" r:id="rId254"/>
              </w:object>
            </w:r>
          </w:p>
        </w:tc>
        <w:tc>
          <w:tcPr>
            <w:tcW w:w="226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4" type="#_x0000_t75" style="width:60pt;height:18pt" o:ole="">
                  <v:imagedata r:id="rId255" o:title=""/>
                </v:shape>
                <o:OLEObject Type="Embed" ProgID="Equation.DSMT4" ShapeID="_x0000_i1144" DrawAspect="Content" ObjectID="_1633479124" r:id="rId256"/>
              </w:object>
            </w:r>
          </w:p>
        </w:tc>
        <w:tc>
          <w:tcPr>
            <w:tcW w:w="560" w:type="dxa"/>
          </w:tcPr>
          <w:p w14:paraId="56569F76" w14:textId="4FC83734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4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9E3A63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885759">
        <w:tc>
          <w:tcPr>
            <w:tcW w:w="623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5" type="#_x0000_t75" style="width:78pt;height:30pt" o:ole="">
                  <v:imagedata r:id="rId257" o:title=""/>
                </v:shape>
                <o:OLEObject Type="Embed" ProgID="Equation.DSMT4" ShapeID="_x0000_i1145" DrawAspect="Content" ObjectID="_1633479125" r:id="rId258"/>
              </w:object>
            </w:r>
          </w:p>
        </w:tc>
        <w:tc>
          <w:tcPr>
            <w:tcW w:w="226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6" type="#_x0000_t75" style="width:36pt;height:12pt" o:ole="">
                  <v:imagedata r:id="rId259" o:title=""/>
                </v:shape>
                <o:OLEObject Type="Embed" ProgID="Equation.DSMT4" ShapeID="_x0000_i1146" DrawAspect="Content" ObjectID="_1633479126" r:id="rId260"/>
              </w:object>
            </w:r>
          </w:p>
        </w:tc>
        <w:tc>
          <w:tcPr>
            <w:tcW w:w="560" w:type="dxa"/>
            <w:vAlign w:val="center"/>
          </w:tcPr>
          <w:p w14:paraId="7FC60B92" w14:textId="136328CC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5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9E3A63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5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089DE35B" w14:textId="34059EF6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lastRenderedPageBreak/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9E3A63" w:rsidRPr="009E3A63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972E73" w:rsidRPr="000C29EE">
        <w:rPr>
          <w:rFonts w:eastAsia="Calibri"/>
          <w:i/>
          <w:szCs w:val="26"/>
          <w:rtl/>
        </w:rPr>
        <w:t>پسماندها</w:t>
      </w:r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1A67C8" w:rsidRPr="000C29EE">
        <w:rPr>
          <w:rFonts w:eastAsia="Calibri"/>
          <w:i/>
          <w:szCs w:val="26"/>
          <w:rtl/>
        </w:rPr>
        <w:t>آن‌ها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9E3A63" w:rsidRPr="009E3A63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6771EF9C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159" w:dyaOrig="700" w14:anchorId="7E5B1047">
                <v:shape id="_x0000_i1147" type="#_x0000_t75" style="width:156pt;height:36pt" o:ole="">
                  <v:imagedata r:id="rId261" o:title=""/>
                </v:shape>
                <o:OLEObject Type="Embed" ProgID="Equation.DSMT4" ShapeID="_x0000_i1147" DrawAspect="Content" ObjectID="_1633479127" r:id="rId26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48" type="#_x0000_t75" style="width:66pt;height:18pt" o:ole="">
                  <v:imagedata r:id="rId263" o:title=""/>
                </v:shape>
                <o:OLEObject Type="Embed" ProgID="Equation.DSMT4" ShapeID="_x0000_i1148" DrawAspect="Content" ObjectID="_1633479128" r:id="rId264"/>
              </w:object>
            </w:r>
          </w:p>
        </w:tc>
        <w:tc>
          <w:tcPr>
            <w:tcW w:w="701" w:type="dxa"/>
            <w:vAlign w:val="center"/>
          </w:tcPr>
          <w:p w14:paraId="12FEF9AD" w14:textId="1C12B3CB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6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9E3A63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49" type="#_x0000_t75" style="width:78pt;height:30pt" o:ole="">
                  <v:imagedata r:id="rId265" o:title=""/>
                </v:shape>
                <o:OLEObject Type="Embed" ProgID="Equation.DSMT4" ShapeID="_x0000_i1149" DrawAspect="Content" ObjectID="_1633479129" r:id="rId26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0" type="#_x0000_t75" style="width:42pt;height:12pt" o:ole="">
                  <v:imagedata r:id="rId267" o:title=""/>
                </v:shape>
                <o:OLEObject Type="Embed" ProgID="Equation.DSMT4" ShapeID="_x0000_i1150" DrawAspect="Content" ObjectID="_1633479130" r:id="rId268"/>
              </w:object>
            </w:r>
          </w:p>
        </w:tc>
        <w:tc>
          <w:tcPr>
            <w:tcW w:w="701" w:type="dxa"/>
            <w:vAlign w:val="center"/>
          </w:tcPr>
          <w:p w14:paraId="6D8BD828" w14:textId="1AB95EF7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7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9E3A63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Theme="minorEastAsia"/>
          <w:i/>
          <w:szCs w:val="26"/>
        </w:rPr>
      </w:pPr>
    </w:p>
    <w:p w14:paraId="2D51B632" w14:textId="490F6D6D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9E3A63" w:rsidRPr="009E3A63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>رفیت مرکز دمونتاژ</w:t>
      </w:r>
      <w:r w:rsidR="009E4E28" w:rsidRPr="000C29EE">
        <w:rPr>
          <w:rFonts w:eastAsia="Calibri" w:hint="cs"/>
          <w:szCs w:val="26"/>
          <w:rtl/>
        </w:rPr>
        <w:t xml:space="preserve">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9E3A63" w:rsidRPr="009E3A63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9E4E28" w:rsidRPr="000C29EE">
        <w:rPr>
          <w:rFonts w:eastAsia="Calibri" w:hint="cs"/>
          <w:szCs w:val="26"/>
          <w:rtl/>
        </w:rPr>
        <w:t xml:space="preserve"> که واحد </w:t>
      </w:r>
      <w:r w:rsidR="00C76DA6" w:rsidRPr="000C29EE">
        <w:rPr>
          <w:rFonts w:eastAsia="Calibri" w:hint="cs"/>
          <w:szCs w:val="26"/>
          <w:rtl/>
        </w:rPr>
        <w:t>دمونتاژ</w:t>
      </w:r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30C7648C" w:rsidR="00862995" w:rsidRPr="00862995" w:rsidRDefault="003B3518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040" w:dyaOrig="700" w14:anchorId="5D39ABEA">
                <v:shape id="_x0000_i1151" type="#_x0000_t75" style="width:150pt;height:36pt" o:ole="">
                  <v:imagedata r:id="rId269" o:title=""/>
                </v:shape>
                <o:OLEObject Type="Embed" ProgID="Equation.DSMT4" ShapeID="_x0000_i1151" DrawAspect="Content" ObjectID="_1633479131" r:id="rId27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2" type="#_x0000_t75" style="width:66pt;height:18pt" o:ole="">
                  <v:imagedata r:id="rId271" o:title=""/>
                </v:shape>
                <o:OLEObject Type="Embed" ProgID="Equation.DSMT4" ShapeID="_x0000_i1152" DrawAspect="Content" ObjectID="_1633479132" r:id="rId272"/>
              </w:object>
            </w:r>
          </w:p>
        </w:tc>
        <w:tc>
          <w:tcPr>
            <w:tcW w:w="701" w:type="dxa"/>
            <w:vAlign w:val="center"/>
          </w:tcPr>
          <w:p w14:paraId="478A508F" w14:textId="62C8CA63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8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9E3A63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3" type="#_x0000_t75" style="width:78pt;height:30pt" o:ole="">
                  <v:imagedata r:id="rId273" o:title=""/>
                </v:shape>
                <o:OLEObject Type="Embed" ProgID="Equation.DSMT4" ShapeID="_x0000_i1153" DrawAspect="Content" ObjectID="_1633479133" r:id="rId27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4" type="#_x0000_t75" style="width:42pt;height:12pt" o:ole="">
                  <v:imagedata r:id="rId275" o:title=""/>
                </v:shape>
                <o:OLEObject Type="Embed" ProgID="Equation.DSMT4" ShapeID="_x0000_i1154" DrawAspect="Content" ObjectID="_1633479134" r:id="rId276"/>
              </w:object>
            </w:r>
          </w:p>
        </w:tc>
        <w:tc>
          <w:tcPr>
            <w:tcW w:w="701" w:type="dxa"/>
            <w:vAlign w:val="center"/>
          </w:tcPr>
          <w:p w14:paraId="4875DA03" w14:textId="0ABA3823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9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9E3A63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6958DE69" w14:textId="06168762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9E3A63" w:rsidRPr="009E3A63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9E3A63" w:rsidRPr="009E3A63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06CAE892" w:rsidR="00501433" w:rsidRDefault="00343FE2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220" w:dyaOrig="700" w14:anchorId="45945DF6">
                <v:shape id="_x0000_i1155" type="#_x0000_t75" style="width:162pt;height:36pt" o:ole="">
                  <v:imagedata r:id="rId277" o:title=""/>
                </v:shape>
                <o:OLEObject Type="Embed" ProgID="Equation.DSMT4" ShapeID="_x0000_i1155" DrawAspect="Content" ObjectID="_1633479135" r:id="rId27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6" type="#_x0000_t75" style="width:1in;height:18pt" o:ole="">
                  <v:imagedata r:id="rId279" o:title=""/>
                </v:shape>
                <o:OLEObject Type="Embed" ProgID="Equation.DSMT4" ShapeID="_x0000_i1156" DrawAspect="Content" ObjectID="_1633479136" r:id="rId280"/>
              </w:object>
            </w:r>
          </w:p>
        </w:tc>
        <w:tc>
          <w:tcPr>
            <w:tcW w:w="701" w:type="dxa"/>
            <w:vAlign w:val="center"/>
          </w:tcPr>
          <w:p w14:paraId="338E6782" w14:textId="72DFC17C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0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9E3A63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57" type="#_x0000_t75" style="width:84pt;height:30pt" o:ole="">
                  <v:imagedata r:id="rId281" o:title=""/>
                </v:shape>
                <o:OLEObject Type="Embed" ProgID="Equation.DSMT4" ShapeID="_x0000_i1157" DrawAspect="Content" ObjectID="_1633479137" r:id="rId28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58" type="#_x0000_t75" style="width:42pt;height:12pt" o:ole="">
                  <v:imagedata r:id="rId283" o:title=""/>
                </v:shape>
                <o:OLEObject Type="Embed" ProgID="Equation.DSMT4" ShapeID="_x0000_i1158" DrawAspect="Content" ObjectID="_1633479138" r:id="rId284"/>
              </w:object>
            </w:r>
          </w:p>
        </w:tc>
        <w:tc>
          <w:tcPr>
            <w:tcW w:w="701" w:type="dxa"/>
            <w:vAlign w:val="center"/>
          </w:tcPr>
          <w:p w14:paraId="6F042637" w14:textId="6854F533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1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9E3A63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1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Fonts w:eastAsiaTheme="minorEastAsia"/>
          <w:szCs w:val="26"/>
          <w:rtl/>
        </w:rPr>
      </w:pPr>
    </w:p>
    <w:p w14:paraId="0DFE98F8" w14:textId="3FDB668D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9E3A63" w:rsidRPr="009E3A63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9E3A63" w:rsidRPr="009E3A63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6E816D2C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59" type="#_x0000_t75" style="width:180pt;height:36pt" o:ole="">
                  <v:imagedata r:id="rId285" o:title=""/>
                </v:shape>
                <o:OLEObject Type="Embed" ProgID="Equation.DSMT4" ShapeID="_x0000_i1159" DrawAspect="Content" ObjectID="_1633479139" r:id="rId28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0" type="#_x0000_t75" style="width:66pt;height:18pt" o:ole="">
                  <v:imagedata r:id="rId287" o:title=""/>
                </v:shape>
                <o:OLEObject Type="Embed" ProgID="Equation.DSMT4" ShapeID="_x0000_i1160" DrawAspect="Content" ObjectID="_1633479140" r:id="rId288"/>
              </w:object>
            </w:r>
          </w:p>
        </w:tc>
        <w:tc>
          <w:tcPr>
            <w:tcW w:w="561" w:type="dxa"/>
            <w:vAlign w:val="center"/>
          </w:tcPr>
          <w:p w14:paraId="109925A1" w14:textId="2AB10CA0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2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9E3A63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2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1" type="#_x0000_t75" style="width:1in;height:30pt" o:ole="">
                  <v:imagedata r:id="rId289" o:title=""/>
                </v:shape>
                <o:OLEObject Type="Embed" ProgID="Equation.DSMT4" ShapeID="_x0000_i1161" DrawAspect="Content" ObjectID="_1633479141" r:id="rId29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2" type="#_x0000_t75" style="width:36pt;height:18pt" o:ole="">
                  <v:imagedata r:id="rId291" o:title=""/>
                </v:shape>
                <o:OLEObject Type="Embed" ProgID="Equation.DSMT4" ShapeID="_x0000_i1162" DrawAspect="Content" ObjectID="_1633479142" r:id="rId292"/>
              </w:object>
            </w:r>
          </w:p>
        </w:tc>
        <w:tc>
          <w:tcPr>
            <w:tcW w:w="561" w:type="dxa"/>
            <w:vAlign w:val="center"/>
          </w:tcPr>
          <w:p w14:paraId="208792EA" w14:textId="074163AC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3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9E3A63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3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6CCBDF5F" w14:textId="04284E00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9E3A63" w:rsidRPr="009E3A63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>.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9E3A63" w:rsidRPr="009E3A63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>
        <w:rPr>
          <w:rFonts w:eastAsia="Calibri" w:hint="cs"/>
          <w:szCs w:val="26"/>
          <w:rtl/>
        </w:rPr>
        <w:t xml:space="preserve"> که واحد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21EFB2C7" w:rsidR="00211BFE" w:rsidRDefault="0028125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3" type="#_x0000_t75" style="width:168pt;height:36pt" o:ole="">
                  <v:imagedata r:id="rId293" o:title=""/>
                </v:shape>
                <o:OLEObject Type="Embed" ProgID="Equation.DSMT4" ShapeID="_x0000_i1163" DrawAspect="Content" ObjectID="_1633479143" r:id="rId29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4" type="#_x0000_t75" style="width:36pt;height:12pt" o:ole="">
                  <v:imagedata r:id="rId295" o:title=""/>
                </v:shape>
                <o:OLEObject Type="Embed" ProgID="Equation.DSMT4" ShapeID="_x0000_i1164" DrawAspect="Content" ObjectID="_1633479144" r:id="rId296"/>
              </w:object>
            </w:r>
          </w:p>
        </w:tc>
        <w:tc>
          <w:tcPr>
            <w:tcW w:w="986" w:type="dxa"/>
            <w:vAlign w:val="center"/>
          </w:tcPr>
          <w:p w14:paraId="12DBC538" w14:textId="3F4FE9A7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4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4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jc w:val="both"/>
        <w:rPr>
          <w:rFonts w:eastAsia="Calibri"/>
          <w:szCs w:val="26"/>
        </w:rPr>
      </w:pPr>
    </w:p>
    <w:p w14:paraId="09338570" w14:textId="240B1B7D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9E3A63" w:rsidRPr="009E3A63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7"/>
        <w:gridCol w:w="1559"/>
        <w:gridCol w:w="985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44B0F026" w:rsidR="0057018A" w:rsidRDefault="0057018A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1920" w:dyaOrig="540" w14:anchorId="52E79A76">
                <v:shape id="_x0000_i1165" type="#_x0000_t75" style="width:96pt;height:30pt" o:ole="">
                  <v:imagedata r:id="rId297" o:title=""/>
                </v:shape>
                <o:OLEObject Type="Embed" ProgID="Equation.DSMT4" ShapeID="_x0000_i1165" DrawAspect="Content" ObjectID="_1633479145" r:id="rId298"/>
              </w:object>
            </w:r>
          </w:p>
        </w:tc>
        <w:tc>
          <w:tcPr>
            <w:tcW w:w="1559" w:type="dxa"/>
            <w:vAlign w:val="center"/>
          </w:tcPr>
          <w:p w14:paraId="419A4173" w14:textId="2124B0BF" w:rsidR="0057018A" w:rsidRDefault="0057018A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300" w:dyaOrig="320" w14:anchorId="405DE601">
                <v:shape id="_x0000_i1166" type="#_x0000_t75" style="width:66pt;height:18pt" o:ole="">
                  <v:imagedata r:id="rId299" o:title=""/>
                </v:shape>
                <o:OLEObject Type="Embed" ProgID="Equation.DSMT4" ShapeID="_x0000_i1166" DrawAspect="Content" ObjectID="_1633479146" r:id="rId300"/>
              </w:object>
            </w:r>
          </w:p>
        </w:tc>
        <w:tc>
          <w:tcPr>
            <w:tcW w:w="985" w:type="dxa"/>
            <w:vAlign w:val="center"/>
          </w:tcPr>
          <w:p w14:paraId="55CDA667" w14:textId="2BB40AF2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5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5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1584E668" w:rsidR="0057018A" w:rsidRDefault="00501CD7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1920" w:dyaOrig="540" w14:anchorId="3F80E641">
                <v:shape id="_x0000_i1167" type="#_x0000_t75" style="width:96pt;height:30pt" o:ole="">
                  <v:imagedata r:id="rId301" o:title=""/>
                </v:shape>
                <o:OLEObject Type="Embed" ProgID="Equation.DSMT4" ShapeID="_x0000_i1167" DrawAspect="Content" ObjectID="_1633479147" r:id="rId302"/>
              </w:object>
            </w:r>
          </w:p>
        </w:tc>
        <w:tc>
          <w:tcPr>
            <w:tcW w:w="1559" w:type="dxa"/>
            <w:vAlign w:val="center"/>
          </w:tcPr>
          <w:p w14:paraId="3D6017A3" w14:textId="50519AE8" w:rsidR="0057018A" w:rsidRDefault="00D83740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300" w:dyaOrig="320" w14:anchorId="7A37F8D2">
                <v:shape id="_x0000_i1168" type="#_x0000_t75" style="width:66pt;height:18pt" o:ole="">
                  <v:imagedata r:id="rId299" o:title=""/>
                </v:shape>
                <o:OLEObject Type="Embed" ProgID="Equation.DSMT4" ShapeID="_x0000_i1168" DrawAspect="Content" ObjectID="_1633479148" r:id="rId303"/>
              </w:object>
            </w:r>
          </w:p>
        </w:tc>
        <w:tc>
          <w:tcPr>
            <w:tcW w:w="985" w:type="dxa"/>
            <w:vAlign w:val="center"/>
          </w:tcPr>
          <w:p w14:paraId="2A77928C" w14:textId="08AC4A6E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6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9E3A63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6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</w:rPr>
      </w:pPr>
    </w:p>
    <w:p w14:paraId="7D3D0181" w14:textId="7A451FF8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9E3A63" w:rsidRPr="009E3A63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r w:rsidR="00972E73">
        <w:rPr>
          <w:rFonts w:hint="cs"/>
          <w:i/>
          <w:szCs w:val="26"/>
          <w:rtl/>
        </w:rPr>
        <w:t>هرکدام</w:t>
      </w:r>
      <w:r w:rsidR="003E5110">
        <w:rPr>
          <w:rFonts w:hint="cs"/>
          <w:i/>
          <w:szCs w:val="26"/>
          <w:rtl/>
        </w:rPr>
        <w:t xml:space="preserve"> از </w:t>
      </w:r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9E3A63" w:rsidRPr="009E3A63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r w:rsidR="00772D5F">
        <w:rPr>
          <w:i/>
          <w:szCs w:val="26"/>
          <w:rtl/>
        </w:rPr>
        <w:t>پسماند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69" type="#_x0000_t75" style="width:48pt;height:30pt" o:ole="">
                  <v:imagedata r:id="rId304" o:title=""/>
                </v:shape>
                <o:OLEObject Type="Embed" ProgID="Equation.DSMT4" ShapeID="_x0000_i1169" DrawAspect="Content" ObjectID="_1633479149" r:id="rId305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1C15F756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7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9E3A63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97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0" type="#_x0000_t75" style="width:234pt;height:60pt" o:ole="">
                  <v:imagedata r:id="rId306" o:title=""/>
                </v:shape>
                <o:OLEObject Type="Embed" ProgID="Equation.DSMT4" ShapeID="_x0000_i1170" DrawAspect="Content" ObjectID="_1633479150" r:id="rId307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1" type="#_x0000_t75" style="width:42pt;height:12pt" o:ole="">
                  <v:imagedata r:id="rId308" o:title=""/>
                </v:shape>
                <o:OLEObject Type="Embed" ProgID="Equation.DSMT4" ShapeID="_x0000_i1171" DrawAspect="Content" ObjectID="_1633479151" r:id="rId309"/>
              </w:object>
            </w:r>
          </w:p>
        </w:tc>
        <w:tc>
          <w:tcPr>
            <w:tcW w:w="985" w:type="dxa"/>
            <w:vAlign w:val="center"/>
          </w:tcPr>
          <w:p w14:paraId="7239204D" w14:textId="2A5F64CF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8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9E3A63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98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2" type="#_x0000_t75" style="width:54pt;height:30pt" o:ole="">
                  <v:imagedata r:id="rId310" o:title=""/>
                </v:shape>
                <o:OLEObject Type="Embed" ProgID="Equation.DSMT4" ShapeID="_x0000_i1172" DrawAspect="Content" ObjectID="_1633479152" r:id="rId311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6D29B14E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9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9E3A63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99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4B948E0E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043F44">
              <w:rPr>
                <w:i/>
                <w:position w:val="-86"/>
                <w:szCs w:val="26"/>
              </w:rPr>
              <w:object w:dxaOrig="5260" w:dyaOrig="1680" w14:anchorId="6D5A36D3">
                <v:shape id="_x0000_i1173" type="#_x0000_t75" style="width:264pt;height:84pt" o:ole="">
                  <v:imagedata r:id="rId312" o:title=""/>
                </v:shape>
                <o:OLEObject Type="Embed" ProgID="Equation.DSMT4" ShapeID="_x0000_i1173" DrawAspect="Content" ObjectID="_1633479153" r:id="rId313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4" type="#_x0000_t75" style="width:42pt;height:12pt" o:ole="">
                  <v:imagedata r:id="rId308" o:title=""/>
                </v:shape>
                <o:OLEObject Type="Embed" ProgID="Equation.DSMT4" ShapeID="_x0000_i1174" DrawAspect="Content" ObjectID="_1633479154" r:id="rId314"/>
              </w:object>
            </w:r>
          </w:p>
        </w:tc>
        <w:tc>
          <w:tcPr>
            <w:tcW w:w="985" w:type="dxa"/>
            <w:vAlign w:val="center"/>
          </w:tcPr>
          <w:p w14:paraId="74FE2C7B" w14:textId="33110B64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0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9E3A63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00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5" type="#_x0000_t75" style="width:54pt;height:30pt" o:ole="">
                  <v:imagedata r:id="rId315" o:title=""/>
                </v:shape>
                <o:OLEObject Type="Embed" ProgID="Equation.DSMT4" ShapeID="_x0000_i1175" DrawAspect="Content" ObjectID="_1633479155" r:id="rId316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31C8E60E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1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9E3A63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01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6" type="#_x0000_t75" style="width:150pt;height:30pt" o:ole="">
                  <v:imagedata r:id="rId317" o:title=""/>
                </v:shape>
                <o:OLEObject Type="Embed" ProgID="Equation.DSMT4" ShapeID="_x0000_i1176" DrawAspect="Content" ObjectID="_1633479156" r:id="rId318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77" type="#_x0000_t75" style="width:42pt;height:12pt" o:ole="">
                  <v:imagedata r:id="rId308" o:title=""/>
                </v:shape>
                <o:OLEObject Type="Embed" ProgID="Equation.DSMT4" ShapeID="_x0000_i1177" DrawAspect="Content" ObjectID="_1633479157" r:id="rId319"/>
              </w:object>
            </w:r>
          </w:p>
        </w:tc>
        <w:tc>
          <w:tcPr>
            <w:tcW w:w="985" w:type="dxa"/>
            <w:vAlign w:val="center"/>
          </w:tcPr>
          <w:p w14:paraId="714934C8" w14:textId="14531F30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2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9E3A63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02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</w:rPr>
      </w:pPr>
    </w:p>
    <w:p w14:paraId="18E0765F" w14:textId="19D79B51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  <w:rtl/>
        </w:rPr>
      </w:pPr>
      <w:r w:rsidRPr="007242C1">
        <w:rPr>
          <w:i/>
          <w:szCs w:val="26"/>
          <w:rtl/>
        </w:rPr>
        <w:t>محدود</w:t>
      </w:r>
      <w:r w:rsidRPr="007242C1">
        <w:rPr>
          <w:rFonts w:hint="cs"/>
          <w:i/>
          <w:szCs w:val="26"/>
          <w:rtl/>
        </w:rPr>
        <w:t>ی</w:t>
      </w:r>
      <w:r w:rsidRPr="007242C1">
        <w:rPr>
          <w:rFonts w:hint="eastAsia"/>
          <w:i/>
          <w:szCs w:val="26"/>
          <w:rtl/>
        </w:rPr>
        <w:t>ت‌ها</w:t>
      </w:r>
      <w:r w:rsidRPr="007242C1">
        <w:rPr>
          <w:rFonts w:hint="cs"/>
          <w:i/>
          <w:szCs w:val="26"/>
          <w:rtl/>
        </w:rPr>
        <w:t>ی</w:t>
      </w:r>
      <w:r w:rsidR="007242C1" w:rsidRPr="007242C1">
        <w:rPr>
          <w:rFonts w:hint="cs"/>
          <w:i/>
          <w:szCs w:val="26"/>
          <w:rtl/>
        </w:rPr>
        <w:t xml:space="preserve"> </w: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GOTOBUTTON ZEqnNum603980  \* MERGEFORMAT </w:instrTex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REF ZEqnNum603980 \* Charformat \! \* MERGEFORMAT </w:instrText>
      </w:r>
      <w:r w:rsidR="007242C1" w:rsidRPr="007242C1">
        <w:rPr>
          <w:i/>
          <w:szCs w:val="26"/>
        </w:rPr>
        <w:fldChar w:fldCharType="separate"/>
      </w:r>
      <w:r w:rsidR="009E3A63">
        <w:rPr>
          <w:i/>
          <w:szCs w:val="26"/>
        </w:rPr>
        <w:instrText>46</w:instrText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rFonts w:hint="cs"/>
          <w:i/>
          <w:szCs w:val="26"/>
          <w:rtl/>
        </w:rPr>
        <w:t>-</w: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GOTOBUTTON ZEqnNum396774  \* MERGEFORMAT </w:instrTex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REF ZEqnNum396774 \* Charformat \! \* MERGEFORMAT </w:instrText>
      </w:r>
      <w:r w:rsidR="007242C1" w:rsidRPr="007242C1">
        <w:rPr>
          <w:i/>
          <w:szCs w:val="26"/>
        </w:rPr>
        <w:fldChar w:fldCharType="separate"/>
      </w:r>
      <w:r w:rsidR="009E3A63">
        <w:rPr>
          <w:i/>
          <w:szCs w:val="26"/>
        </w:rPr>
        <w:instrText>47</w:instrText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rFonts w:hint="cs"/>
          <w:i/>
          <w:szCs w:val="26"/>
          <w:rtl/>
        </w:rPr>
        <w:t xml:space="preserve"> </w:t>
      </w:r>
      <w:r w:rsidR="003E70D6" w:rsidRPr="007242C1">
        <w:rPr>
          <w:rFonts w:hint="cs"/>
          <w:i/>
          <w:szCs w:val="26"/>
          <w:rtl/>
        </w:rPr>
        <w:t xml:space="preserve">تضمین </w:t>
      </w:r>
      <w:r w:rsidRPr="007242C1">
        <w:rPr>
          <w:i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9E3A63" w:rsidRPr="009E3A63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9E3A63" w:rsidRPr="009E3A63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r w:rsidR="005571C5">
        <w:rPr>
          <w:rFonts w:hint="cs"/>
          <w:i/>
          <w:szCs w:val="26"/>
          <w:rtl/>
        </w:rPr>
        <w:t xml:space="preserve"> که تنها یک روش از </w:t>
      </w:r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9E3A63" w:rsidRPr="009E3A63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9E3A63" w:rsidRPr="009E3A63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r w:rsidR="002252B8">
        <w:rPr>
          <w:rFonts w:hint="cs"/>
          <w:i/>
          <w:szCs w:val="26"/>
          <w:rtl/>
        </w:rPr>
        <w:t xml:space="preserve"> برا حمل پسماندها به سمت مراکز بازیافت تنهای یکی از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2252B8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66"/>
        <w:gridCol w:w="2136"/>
        <w:gridCol w:w="670"/>
      </w:tblGrid>
      <w:tr w:rsidR="00B31970" w14:paraId="721EA06B" w14:textId="77777777" w:rsidTr="00F20B6F">
        <w:tc>
          <w:tcPr>
            <w:tcW w:w="6800" w:type="dxa"/>
            <w:vAlign w:val="center"/>
          </w:tcPr>
          <w:p w14:paraId="1F4CAA08" w14:textId="4C3F0DBC" w:rsidR="00B31970" w:rsidRDefault="002839E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28"/>
              </w:rPr>
              <w:object w:dxaOrig="2420" w:dyaOrig="540" w14:anchorId="185EA5B8">
                <v:shape id="_x0000_i1178" type="#_x0000_t75" style="width:122.25pt;height:30pt" o:ole="">
                  <v:imagedata r:id="rId320" o:title=""/>
                </v:shape>
                <o:OLEObject Type="Embed" ProgID="Equation.DSMT4" ShapeID="_x0000_i1178" DrawAspect="Content" ObjectID="_1633479158" r:id="rId321"/>
              </w:object>
            </w:r>
          </w:p>
        </w:tc>
        <w:tc>
          <w:tcPr>
            <w:tcW w:w="156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10"/>
              </w:rPr>
              <w:object w:dxaOrig="1300" w:dyaOrig="320" w14:anchorId="75DB40E0">
                <v:shape id="_x0000_i1179" type="#_x0000_t75" style="width:66pt;height:18pt" o:ole="">
                  <v:imagedata r:id="rId322" o:title=""/>
                </v:shape>
                <o:OLEObject Type="Embed" ProgID="Equation.DSMT4" ShapeID="_x0000_i1179" DrawAspect="Content" ObjectID="_1633479159" r:id="rId323"/>
              </w:object>
            </w:r>
          </w:p>
        </w:tc>
        <w:tc>
          <w:tcPr>
            <w:tcW w:w="702" w:type="dxa"/>
            <w:vAlign w:val="center"/>
          </w:tcPr>
          <w:p w14:paraId="0466AD9A" w14:textId="316D371D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3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9E3A63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03"/>
            <w:r>
              <w:fldChar w:fldCharType="end"/>
            </w:r>
          </w:p>
        </w:tc>
      </w:tr>
      <w:tr w:rsidR="00B31970" w14:paraId="5DED8EA6" w14:textId="77777777" w:rsidTr="00F20B6F">
        <w:tc>
          <w:tcPr>
            <w:tcW w:w="6800" w:type="dxa"/>
            <w:vAlign w:val="center"/>
          </w:tcPr>
          <w:p w14:paraId="1BFD20E9" w14:textId="0C73A89A" w:rsidR="00B31970" w:rsidRDefault="002839E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30"/>
              </w:rPr>
              <w:object w:dxaOrig="2580" w:dyaOrig="700" w14:anchorId="18377625">
                <v:shape id="_x0000_i1180" type="#_x0000_t75" style="width:127.9pt;height:36pt" o:ole="">
                  <v:imagedata r:id="rId324" o:title=""/>
                </v:shape>
                <o:OLEObject Type="Embed" ProgID="Equation.DSMT4" ShapeID="_x0000_i1180" DrawAspect="Content" ObjectID="_1633479160" r:id="rId325"/>
              </w:object>
            </w:r>
          </w:p>
        </w:tc>
        <w:tc>
          <w:tcPr>
            <w:tcW w:w="1560" w:type="dxa"/>
            <w:vAlign w:val="center"/>
          </w:tcPr>
          <w:p w14:paraId="58E43DD2" w14:textId="0F579D04" w:rsidR="00B31970" w:rsidRDefault="006A0EFB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10"/>
              </w:rPr>
              <w:object w:dxaOrig="1920" w:dyaOrig="320" w14:anchorId="0E81DDFC">
                <v:shape id="_x0000_i1181" type="#_x0000_t75" style="width:96pt;height:18pt" o:ole="">
                  <v:imagedata r:id="rId326" o:title=""/>
                </v:shape>
                <o:OLEObject Type="Embed" ProgID="Equation.DSMT4" ShapeID="_x0000_i1181" DrawAspect="Content" ObjectID="_1633479161" r:id="rId327"/>
              </w:object>
            </w:r>
          </w:p>
        </w:tc>
        <w:tc>
          <w:tcPr>
            <w:tcW w:w="702" w:type="dxa"/>
            <w:vAlign w:val="center"/>
          </w:tcPr>
          <w:p w14:paraId="47247D73" w14:textId="01297913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4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9E3A63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04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tl/>
        </w:rPr>
      </w:pPr>
    </w:p>
    <w:p w14:paraId="2F516CD3" w14:textId="47EE1AC9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9E3A63" w:rsidRPr="009E3A63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9E3A63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 w:line="360" w:lineRule="auto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0E785432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2938" type="#_x0000_t75" style="width:321.4pt;height:20.25pt" o:ole="">
                  <v:imagedata r:id="rId328" o:title=""/>
                </v:shape>
                <o:OLEObject Type="Embed" ProgID="Equation.DSMT4" ShapeID="_x0000_i2938" DrawAspect="Content" ObjectID="_1633479162" r:id="rId329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</w:p>
        </w:tc>
        <w:tc>
          <w:tcPr>
            <w:tcW w:w="466" w:type="pct"/>
          </w:tcPr>
          <w:p w14:paraId="67139EA8" w14:textId="161D3DAE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05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9E3A63">
              <w:rPr>
                <w:noProof/>
              </w:rPr>
              <w:instrText>54</w:instrText>
            </w:r>
            <w:r w:rsidRPr="008331B4">
              <w:fldChar w:fldCharType="end"/>
            </w:r>
            <w:bookmarkEnd w:id="105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08EC6DA7" w:rsidR="00B67BE7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680" w:dyaOrig="400" w14:anchorId="6BA2DBF5">
                <v:shape id="_x0000_i3655" type="#_x0000_t75" style="width:235.15pt;height:20.25pt" o:ole="">
                  <v:imagedata r:id="rId330" o:title=""/>
                </v:shape>
                <o:OLEObject Type="Embed" ProgID="Equation.DSMT4" ShapeID="_x0000_i3655" DrawAspect="Content" ObjectID="_1633479163" r:id="rId331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</w:p>
        </w:tc>
        <w:tc>
          <w:tcPr>
            <w:tcW w:w="466" w:type="pct"/>
          </w:tcPr>
          <w:p w14:paraId="5E4C35B9" w14:textId="137FF1AC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6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9E3A63">
              <w:rPr>
                <w:noProof/>
              </w:rPr>
              <w:instrText>55</w:instrText>
            </w:r>
            <w:r>
              <w:fldChar w:fldCharType="end"/>
            </w:r>
            <w:bookmarkEnd w:id="106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3658" type="#_x0000_t75" style="width:51pt;height:19.9pt" o:ole="">
                  <v:imagedata r:id="rId332" o:title=""/>
                </v:shape>
                <o:OLEObject Type="Embed" ProgID="Equation.DSMT4" ShapeID="_x0000_i3658" DrawAspect="Content" ObjectID="_1633479164" r:id="rId333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</w:p>
        </w:tc>
        <w:tc>
          <w:tcPr>
            <w:tcW w:w="466" w:type="pct"/>
          </w:tcPr>
          <w:p w14:paraId="51718E32" w14:textId="3E967725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7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9E3A63">
              <w:rPr>
                <w:noProof/>
              </w:rPr>
              <w:instrText>56</w:instrText>
            </w:r>
            <w:r>
              <w:fldChar w:fldCharType="end"/>
            </w:r>
            <w:bookmarkEnd w:id="107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 w:line="360" w:lineRule="auto"/>
        <w:ind w:left="-1" w:right="-180"/>
      </w:pPr>
    </w:p>
    <w:p w14:paraId="38B7E63E" w14:textId="3821C007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fldSimple w:instr=" REF ZEqnNum941879 \* Charformat \! \* MERGEFORMAT ">
        <w:r w:rsidR="009E3A63">
          <w:instrText>54</w:instrText>
        </w:r>
      </w:fldSimple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>محدودیت باینری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fldSimple w:instr=" REF ZEqnNum142878 \* Charformat \! \* MERGEFORMAT ">
        <w:r w:rsidR="009E3A63">
          <w:instrText>55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fldSimple w:instr=" REF ZEqnNum902049 \* Charformat \! \* MERGEFORMAT ">
        <w:r w:rsidR="009E3A63">
          <w:instrText>56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 های اعداد طبیعی است.</w:t>
      </w:r>
    </w:p>
    <w:p w14:paraId="77E41F9A" w14:textId="77777777" w:rsidR="00A40802" w:rsidRPr="00285C32" w:rsidRDefault="00A4080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  <w:rPr>
          <w:rFonts w:hint="cs"/>
          <w:rtl/>
        </w:rPr>
      </w:pPr>
    </w:p>
    <w:p w14:paraId="533BF982" w14:textId="5CD37EE4" w:rsidR="00043F44" w:rsidRPr="002C3168" w:rsidRDefault="00043F44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  <w:rPr>
          <w:b/>
          <w:bCs/>
          <w:rtl/>
        </w:rPr>
        <w:sectPr w:rsidR="00043F44" w:rsidRPr="002C3168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 w:val="48"/>
          <w:szCs w:val="48"/>
          <w:rtl/>
        </w:rPr>
      </w:pPr>
      <w:bookmarkStart w:id="108" w:name="_Toc22639408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08"/>
    </w:p>
    <w:p w14:paraId="2CFE2154" w14:textId="77777777" w:rsidR="00EB0B7A" w:rsidRPr="00EB0B7A" w:rsidRDefault="000F186D" w:rsidP="00EB0B7A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09" w:name="_ENREF_1"/>
      <w:r w:rsidR="00EB0B7A" w:rsidRPr="00EB0B7A">
        <w:rPr>
          <w:rtl/>
        </w:rPr>
        <w:t>[1]</w:t>
      </w:r>
      <w:r w:rsidR="00EB0B7A" w:rsidRPr="00EB0B7A">
        <w:rPr>
          <w:rtl/>
        </w:rPr>
        <w:tab/>
        <w:t>ج. ح. رضا, د. مرتض</w:t>
      </w:r>
      <w:r w:rsidR="00EB0B7A" w:rsidRPr="00EB0B7A">
        <w:rPr>
          <w:rFonts w:hint="cs"/>
          <w:rtl/>
        </w:rPr>
        <w:t>ی</w:t>
      </w:r>
      <w:r w:rsidR="00EB0B7A" w:rsidRPr="00EB0B7A">
        <w:rPr>
          <w:rtl/>
        </w:rPr>
        <w:t xml:space="preserve">, </w:t>
      </w:r>
      <w:r w:rsidR="00EB0B7A" w:rsidRPr="00EB0B7A">
        <w:t>and</w:t>
      </w:r>
      <w:r w:rsidR="00EB0B7A" w:rsidRPr="00EB0B7A">
        <w:rPr>
          <w:rtl/>
        </w:rPr>
        <w:t xml:space="preserve"> هدا</w:t>
      </w:r>
      <w:r w:rsidR="00EB0B7A" w:rsidRPr="00EB0B7A">
        <w:rPr>
          <w:rFonts w:hint="cs"/>
          <w:rtl/>
        </w:rPr>
        <w:t>ی</w:t>
      </w:r>
      <w:r w:rsidR="00EB0B7A" w:rsidRPr="00EB0B7A">
        <w:rPr>
          <w:rFonts w:hint="eastAsia"/>
          <w:rtl/>
        </w:rPr>
        <w:t>ت</w:t>
      </w:r>
      <w:r w:rsidR="00EB0B7A" w:rsidRPr="00EB0B7A">
        <w:rPr>
          <w:rFonts w:hint="cs"/>
          <w:rtl/>
        </w:rPr>
        <w:t>ی</w:t>
      </w:r>
      <w:r w:rsidR="00EB0B7A" w:rsidRPr="00EB0B7A">
        <w:rPr>
          <w:rFonts w:hint="eastAsia"/>
          <w:rtl/>
        </w:rPr>
        <w:t>،ام</w:t>
      </w:r>
      <w:r w:rsidR="00EB0B7A" w:rsidRPr="00EB0B7A">
        <w:rPr>
          <w:rFonts w:hint="cs"/>
          <w:rtl/>
        </w:rPr>
        <w:t>ی</w:t>
      </w:r>
      <w:r w:rsidR="00EB0B7A" w:rsidRPr="00EB0B7A">
        <w:rPr>
          <w:rFonts w:hint="eastAsia"/>
          <w:rtl/>
        </w:rPr>
        <w:t>ر</w:t>
      </w:r>
      <w:r w:rsidR="00EB0B7A" w:rsidRPr="00EB0B7A">
        <w:rPr>
          <w:rtl/>
        </w:rPr>
        <w:t xml:space="preserve">, </w:t>
      </w:r>
      <w:r w:rsidR="00EB0B7A" w:rsidRPr="00EB0B7A">
        <w:rPr>
          <w:i/>
          <w:rtl/>
        </w:rPr>
        <w:t>مد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ر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ت</w:t>
      </w:r>
      <w:r w:rsidR="00EB0B7A" w:rsidRPr="00EB0B7A">
        <w:rPr>
          <w:i/>
          <w:rtl/>
        </w:rPr>
        <w:t xml:space="preserve"> پسماندها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i/>
          <w:rtl/>
        </w:rPr>
        <w:t xml:space="preserve"> الکتر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ک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i/>
          <w:rtl/>
        </w:rPr>
        <w:t xml:space="preserve"> و الکترون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ک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i/>
          <w:rtl/>
        </w:rPr>
        <w:t xml:space="preserve"> مبان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،</w:t>
      </w:r>
      <w:r w:rsidR="00EB0B7A" w:rsidRPr="00EB0B7A">
        <w:rPr>
          <w:i/>
          <w:rtl/>
        </w:rPr>
        <w:t xml:space="preserve"> س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ستم</w:t>
      </w:r>
      <w:r w:rsidR="00EB0B7A" w:rsidRPr="00EB0B7A">
        <w:rPr>
          <w:i/>
          <w:rtl/>
        </w:rPr>
        <w:t xml:space="preserve"> ها، سا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ت</w:t>
      </w:r>
      <w:r w:rsidR="00EB0B7A" w:rsidRPr="00EB0B7A">
        <w:rPr>
          <w:i/>
          <w:rtl/>
        </w:rPr>
        <w:t xml:space="preserve"> ها</w:t>
      </w:r>
      <w:r w:rsidR="00EB0B7A" w:rsidRPr="00EB0B7A">
        <w:rPr>
          <w:rtl/>
        </w:rPr>
        <w:t>. انتشارات دانشگاه تهران, 1392.</w:t>
      </w:r>
      <w:bookmarkEnd w:id="109"/>
    </w:p>
    <w:p w14:paraId="2C515F6B" w14:textId="77777777" w:rsidR="00EB0B7A" w:rsidRPr="00EB0B7A" w:rsidRDefault="00EB0B7A" w:rsidP="00EB0B7A">
      <w:pPr>
        <w:pStyle w:val="EndNoteBibliography"/>
        <w:ind w:left="720" w:hanging="720"/>
        <w:rPr>
          <w:rtl/>
        </w:rPr>
      </w:pPr>
      <w:bookmarkStart w:id="110" w:name="_ENREF_2"/>
      <w:r w:rsidRPr="00EB0B7A">
        <w:rPr>
          <w:rtl/>
        </w:rPr>
        <w:t>[2]</w:t>
      </w:r>
      <w:r w:rsidRPr="00EB0B7A">
        <w:rPr>
          <w:rtl/>
        </w:rPr>
        <w:tab/>
      </w:r>
      <w:r w:rsidRPr="00EB0B7A">
        <w:t>N. H. Md Tasbirul Islam, "Waste Electrical and Electronic Equipment (WEEE)/E-waste in reverse logistics (RL) and</w:t>
      </w:r>
    </w:p>
    <w:p w14:paraId="48C665C9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r w:rsidRPr="00EB0B7A">
        <w:t xml:space="preserve">closed-loop supply chain (CLSC) research: A review," </w:t>
      </w:r>
      <w:r w:rsidRPr="00EB0B7A">
        <w:rPr>
          <w:i/>
        </w:rPr>
        <w:t xml:space="preserve">Resources, Conservation &amp; Recycling, </w:t>
      </w:r>
      <w:r w:rsidRPr="00EB0B7A">
        <w:t>2017</w:t>
      </w:r>
      <w:r w:rsidRPr="00EB0B7A">
        <w:rPr>
          <w:rtl/>
        </w:rPr>
        <w:t>.</w:t>
      </w:r>
      <w:bookmarkEnd w:id="110"/>
    </w:p>
    <w:p w14:paraId="7E3BA8A8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1" w:name="_ENREF_3"/>
      <w:r w:rsidRPr="00EB0B7A">
        <w:rPr>
          <w:rtl/>
        </w:rPr>
        <w:t>[3]</w:t>
      </w:r>
      <w:r w:rsidRPr="00EB0B7A">
        <w:rPr>
          <w:rtl/>
        </w:rPr>
        <w:tab/>
      </w:r>
      <w:r w:rsidRPr="00EB0B7A">
        <w:t xml:space="preserve">M. T. Islam and N. Huda, "Reverse logistics and closed-loop supply chain of Waste Electrical and Electronic Equipment (WEEE)/E-waste: A comprehensive literature review," </w:t>
      </w:r>
      <w:r w:rsidRPr="00EB0B7A">
        <w:rPr>
          <w:i/>
        </w:rPr>
        <w:t xml:space="preserve">Resources, Conservation and Recycling, </w:t>
      </w:r>
      <w:r w:rsidRPr="00EB0B7A">
        <w:t>vol. 137, pp. 48-75, 2018</w:t>
      </w:r>
      <w:r w:rsidRPr="00EB0B7A">
        <w:rPr>
          <w:rtl/>
        </w:rPr>
        <w:t>.</w:t>
      </w:r>
      <w:bookmarkEnd w:id="111"/>
    </w:p>
    <w:p w14:paraId="51C230AA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2" w:name="_ENREF_4"/>
      <w:r w:rsidRPr="00EB0B7A">
        <w:rPr>
          <w:rtl/>
        </w:rPr>
        <w:t>[4]</w:t>
      </w:r>
      <w:r w:rsidRPr="00EB0B7A">
        <w:rPr>
          <w:rtl/>
        </w:rPr>
        <w:tab/>
      </w:r>
      <w:r w:rsidRPr="00EB0B7A">
        <w:t xml:space="preserve">B. J. La Londe and J. M. Masters, "Emerging logistics strategies: blueprints for the next century," </w:t>
      </w:r>
      <w:r w:rsidRPr="00EB0B7A">
        <w:rPr>
          <w:i/>
        </w:rPr>
        <w:t>International journal of physical distribution &amp; logistics management</w:t>
      </w:r>
      <w:r w:rsidRPr="00EB0B7A">
        <w:rPr>
          <w:i/>
          <w:rtl/>
        </w:rPr>
        <w:t xml:space="preserve">, </w:t>
      </w:r>
      <w:r w:rsidRPr="00EB0B7A">
        <w:t>vol. 24, no. 7, pp. 35-47, 1994</w:t>
      </w:r>
      <w:r w:rsidRPr="00EB0B7A">
        <w:rPr>
          <w:rtl/>
        </w:rPr>
        <w:t>.</w:t>
      </w:r>
      <w:bookmarkEnd w:id="112"/>
    </w:p>
    <w:p w14:paraId="21D1B882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3" w:name="_ENREF_5"/>
      <w:r w:rsidRPr="00EB0B7A">
        <w:rPr>
          <w:rtl/>
        </w:rPr>
        <w:t>[5]</w:t>
      </w:r>
      <w:r w:rsidRPr="00EB0B7A">
        <w:rPr>
          <w:rtl/>
        </w:rPr>
        <w:tab/>
      </w:r>
      <w:r w:rsidRPr="00EB0B7A">
        <w:t xml:space="preserve">D. M. Lambert, J. R. Stock, and L. M. Ellram, </w:t>
      </w:r>
      <w:r w:rsidRPr="00EB0B7A">
        <w:rPr>
          <w:i/>
        </w:rPr>
        <w:t>Fundamentals of logistics management</w:t>
      </w:r>
      <w:r w:rsidRPr="00EB0B7A">
        <w:t>. McGraw-Hill/Irwin, 1998</w:t>
      </w:r>
      <w:r w:rsidRPr="00EB0B7A">
        <w:rPr>
          <w:rtl/>
        </w:rPr>
        <w:t>.</w:t>
      </w:r>
      <w:bookmarkEnd w:id="113"/>
    </w:p>
    <w:p w14:paraId="05A02966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4" w:name="_ENREF_6"/>
      <w:r w:rsidRPr="00EB0B7A">
        <w:rPr>
          <w:rtl/>
        </w:rPr>
        <w:t>[6]</w:t>
      </w:r>
      <w:r w:rsidRPr="00EB0B7A">
        <w:rPr>
          <w:rtl/>
        </w:rPr>
        <w:tab/>
      </w:r>
      <w:r w:rsidRPr="00EB0B7A">
        <w:t xml:space="preserve">M. Christopher, </w:t>
      </w:r>
      <w:r w:rsidRPr="00EB0B7A">
        <w:rPr>
          <w:i/>
        </w:rPr>
        <w:t>Logistics and supply chain management: creating value-adding networks</w:t>
      </w:r>
      <w:r w:rsidRPr="00EB0B7A">
        <w:t>. Pearson education</w:t>
      </w:r>
      <w:r w:rsidRPr="00EB0B7A">
        <w:rPr>
          <w:rtl/>
        </w:rPr>
        <w:t>, 2005.</w:t>
      </w:r>
      <w:bookmarkEnd w:id="114"/>
    </w:p>
    <w:p w14:paraId="6C60DD2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5" w:name="_ENREF_7"/>
      <w:r w:rsidRPr="00EB0B7A">
        <w:rPr>
          <w:rtl/>
        </w:rPr>
        <w:t>[7]</w:t>
      </w:r>
      <w:r w:rsidRPr="00EB0B7A">
        <w:rPr>
          <w:rtl/>
        </w:rPr>
        <w:tab/>
      </w:r>
      <w:r w:rsidRPr="00EB0B7A">
        <w:t xml:space="preserve">J. R. Stock, </w:t>
      </w:r>
      <w:r w:rsidRPr="00EB0B7A">
        <w:rPr>
          <w:i/>
        </w:rPr>
        <w:t>Reverse logistics: White paper</w:t>
      </w:r>
      <w:r w:rsidRPr="00EB0B7A">
        <w:t>. Council of Logistics Management, 1992</w:t>
      </w:r>
      <w:r w:rsidRPr="00EB0B7A">
        <w:rPr>
          <w:rtl/>
        </w:rPr>
        <w:t>.</w:t>
      </w:r>
      <w:bookmarkEnd w:id="115"/>
    </w:p>
    <w:p w14:paraId="5B123794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6" w:name="_ENREF_8"/>
      <w:r w:rsidRPr="00EB0B7A">
        <w:rPr>
          <w:rtl/>
        </w:rPr>
        <w:t>[8]</w:t>
      </w:r>
      <w:r w:rsidRPr="00EB0B7A">
        <w:rPr>
          <w:rtl/>
        </w:rPr>
        <w:tab/>
      </w:r>
      <w:r w:rsidRPr="00EB0B7A">
        <w:t xml:space="preserve">R. Tibben-Lembke and D. Rogers, "Going backwards: reverse logistics trends and practices," </w:t>
      </w:r>
      <w:r w:rsidRPr="00EB0B7A">
        <w:rPr>
          <w:i/>
        </w:rPr>
        <w:t xml:space="preserve">Reverse Logistics Executive Council, </w:t>
      </w:r>
      <w:r w:rsidRPr="00EB0B7A">
        <w:t>1998</w:t>
      </w:r>
      <w:r w:rsidRPr="00EB0B7A">
        <w:rPr>
          <w:rtl/>
        </w:rPr>
        <w:t>.</w:t>
      </w:r>
      <w:bookmarkEnd w:id="116"/>
    </w:p>
    <w:p w14:paraId="64EB0AF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7" w:name="_ENREF_9"/>
      <w:r w:rsidRPr="00EB0B7A">
        <w:rPr>
          <w:rtl/>
        </w:rPr>
        <w:t>[9]</w:t>
      </w:r>
      <w:r w:rsidRPr="00EB0B7A">
        <w:rPr>
          <w:rtl/>
        </w:rPr>
        <w:tab/>
      </w:r>
      <w:r w:rsidRPr="00EB0B7A">
        <w:t xml:space="preserve">H. Min and H.-J. Ko, "The dynamic design of a reverse logistics network from the perspective of third-party logistics service providers," </w:t>
      </w:r>
      <w:r w:rsidRPr="00EB0B7A">
        <w:rPr>
          <w:i/>
        </w:rPr>
        <w:t xml:space="preserve">International Journal of Production Economics, </w:t>
      </w:r>
      <w:r w:rsidRPr="00EB0B7A">
        <w:t>vol. 113, no. 1, pp. 176-192, 2008</w:t>
      </w:r>
      <w:r w:rsidRPr="00EB0B7A">
        <w:rPr>
          <w:rtl/>
        </w:rPr>
        <w:t>.</w:t>
      </w:r>
      <w:bookmarkEnd w:id="117"/>
    </w:p>
    <w:p w14:paraId="2811B77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8" w:name="_ENREF_10"/>
      <w:r w:rsidRPr="00EB0B7A">
        <w:rPr>
          <w:rtl/>
        </w:rPr>
        <w:t>[10]</w:t>
      </w:r>
      <w:r w:rsidRPr="00EB0B7A">
        <w:rPr>
          <w:rtl/>
        </w:rPr>
        <w:tab/>
      </w:r>
      <w:r w:rsidRPr="00EB0B7A">
        <w:t xml:space="preserve">K. Govindan, H. Soleimani, and D. Kannan, "Reverse logistics and closed-loop supply chain: A comprehensive review to explore the future," </w:t>
      </w:r>
      <w:r w:rsidRPr="00EB0B7A">
        <w:rPr>
          <w:i/>
        </w:rPr>
        <w:t xml:space="preserve">European journal of operational research, </w:t>
      </w:r>
      <w:r w:rsidRPr="00EB0B7A">
        <w:t>vol. 240, no. 3, pp. 603-626, 2015</w:t>
      </w:r>
      <w:r w:rsidRPr="00EB0B7A">
        <w:rPr>
          <w:rtl/>
        </w:rPr>
        <w:t>.</w:t>
      </w:r>
      <w:bookmarkEnd w:id="118"/>
    </w:p>
    <w:p w14:paraId="4AB95B54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9" w:name="_ENREF_11"/>
      <w:r w:rsidRPr="00EB0B7A">
        <w:rPr>
          <w:rtl/>
        </w:rPr>
        <w:t>[11]</w:t>
      </w:r>
      <w:r w:rsidRPr="00EB0B7A">
        <w:rPr>
          <w:rtl/>
        </w:rPr>
        <w:tab/>
      </w:r>
      <w:r w:rsidRPr="00EB0B7A">
        <w:t xml:space="preserve">C. J. Cleveland and C. G. Morris, </w:t>
      </w:r>
      <w:r w:rsidRPr="00EB0B7A">
        <w:rPr>
          <w:i/>
        </w:rPr>
        <w:t>Dictionary of energy</w:t>
      </w:r>
      <w:r w:rsidRPr="00EB0B7A">
        <w:t>. Elsevier, 2005</w:t>
      </w:r>
      <w:r w:rsidRPr="00EB0B7A">
        <w:rPr>
          <w:rtl/>
        </w:rPr>
        <w:t>.</w:t>
      </w:r>
      <w:bookmarkEnd w:id="119"/>
    </w:p>
    <w:p w14:paraId="43F17756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0" w:name="_ENREF_12"/>
      <w:r w:rsidRPr="00EB0B7A">
        <w:rPr>
          <w:rtl/>
        </w:rPr>
        <w:t>[12]</w:t>
      </w:r>
      <w:r w:rsidRPr="00EB0B7A">
        <w:rPr>
          <w:rtl/>
        </w:rPr>
        <w:tab/>
      </w:r>
      <w:r w:rsidRPr="00EB0B7A">
        <w:t xml:space="preserve">J. Shogren, </w:t>
      </w:r>
      <w:r w:rsidRPr="00EB0B7A">
        <w:rPr>
          <w:i/>
        </w:rPr>
        <w:t>Encyclopedia of energy, natural resource, and environmental economics</w:t>
      </w:r>
      <w:r w:rsidRPr="00EB0B7A">
        <w:t>. Newnes, 2013</w:t>
      </w:r>
      <w:r w:rsidRPr="00EB0B7A">
        <w:rPr>
          <w:rtl/>
        </w:rPr>
        <w:t>.</w:t>
      </w:r>
      <w:bookmarkEnd w:id="120"/>
    </w:p>
    <w:p w14:paraId="217C0592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1" w:name="_ENREF_13"/>
      <w:r w:rsidRPr="00EB0B7A">
        <w:rPr>
          <w:rtl/>
        </w:rPr>
        <w:t>[13]</w:t>
      </w:r>
      <w:r w:rsidRPr="00EB0B7A">
        <w:rPr>
          <w:rtl/>
        </w:rPr>
        <w:tab/>
      </w:r>
      <w:r w:rsidRPr="00EB0B7A">
        <w:t xml:space="preserve">M. I. Gomes, A. P. Barbosa-Povoa, and A. Q. Novais, "Modelling a recovery network for WEEE: A case study in Portugal," </w:t>
      </w:r>
      <w:r w:rsidRPr="00EB0B7A">
        <w:rPr>
          <w:i/>
        </w:rPr>
        <w:t xml:space="preserve">Waste Management, </w:t>
      </w:r>
      <w:r w:rsidRPr="00EB0B7A">
        <w:t>vol. 31, no. 7, pp</w:t>
      </w:r>
      <w:r w:rsidRPr="00EB0B7A">
        <w:rPr>
          <w:rtl/>
        </w:rPr>
        <w:t>. 1645-1660, 2011.</w:t>
      </w:r>
      <w:bookmarkEnd w:id="121"/>
    </w:p>
    <w:p w14:paraId="2DEE7806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2" w:name="_ENREF_14"/>
      <w:r w:rsidRPr="00EB0B7A">
        <w:rPr>
          <w:rtl/>
        </w:rPr>
        <w:t>[14]</w:t>
      </w:r>
      <w:r w:rsidRPr="00EB0B7A">
        <w:rPr>
          <w:rtl/>
        </w:rPr>
        <w:tab/>
      </w:r>
      <w:r w:rsidRPr="00EB0B7A">
        <w:t xml:space="preserve">G. T. Temur, T. Kaya, and C. Kahraman, "Facility location selection in reverse logistics using a type-2 fuzzy decision aid method," in </w:t>
      </w:r>
      <w:r w:rsidRPr="00EB0B7A">
        <w:rPr>
          <w:i/>
        </w:rPr>
        <w:t>Supply chain management under fuzziness</w:t>
      </w:r>
      <w:r w:rsidRPr="00EB0B7A">
        <w:t>: Springer, 2014, pp. 591-606</w:t>
      </w:r>
      <w:r w:rsidRPr="00EB0B7A">
        <w:rPr>
          <w:rtl/>
        </w:rPr>
        <w:t>.</w:t>
      </w:r>
      <w:bookmarkEnd w:id="122"/>
    </w:p>
    <w:p w14:paraId="307F4AA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3" w:name="_ENREF_15"/>
      <w:r w:rsidRPr="00EB0B7A">
        <w:rPr>
          <w:rtl/>
        </w:rPr>
        <w:lastRenderedPageBreak/>
        <w:t>[15]</w:t>
      </w:r>
      <w:r w:rsidRPr="00EB0B7A">
        <w:rPr>
          <w:rtl/>
        </w:rPr>
        <w:tab/>
      </w:r>
      <w:r w:rsidRPr="00EB0B7A">
        <w:t>V. Ghisolfi, G. d. L. D</w:t>
      </w:r>
      <w:r w:rsidRPr="00EB0B7A">
        <w:rPr>
          <w:rtl/>
        </w:rPr>
        <w:t xml:space="preserve">. </w:t>
      </w:r>
      <w:r w:rsidRPr="00EB0B7A">
        <w:t xml:space="preserve">Chaves, R. R. Siman, and L. H. Xavier, "System dynamics applied to closed loop supply chains of desktops and laptops in Brazil: A perspective for social inclusion of waste pickers," </w:t>
      </w:r>
      <w:r w:rsidRPr="00EB0B7A">
        <w:rPr>
          <w:i/>
        </w:rPr>
        <w:t xml:space="preserve">Waste management, </w:t>
      </w:r>
      <w:r w:rsidRPr="00EB0B7A">
        <w:t>vol. 60, pp. 14-31, 2017</w:t>
      </w:r>
      <w:r w:rsidRPr="00EB0B7A">
        <w:rPr>
          <w:rtl/>
        </w:rPr>
        <w:t>.</w:t>
      </w:r>
      <w:bookmarkEnd w:id="123"/>
    </w:p>
    <w:p w14:paraId="1E60E083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4" w:name="_ENREF_16"/>
      <w:r w:rsidRPr="00EB0B7A">
        <w:rPr>
          <w:rtl/>
        </w:rPr>
        <w:t>[16]</w:t>
      </w:r>
      <w:r w:rsidRPr="00EB0B7A">
        <w:rPr>
          <w:rtl/>
        </w:rPr>
        <w:tab/>
      </w:r>
      <w:r w:rsidRPr="00EB0B7A">
        <w:t xml:space="preserve">J. Stock, "Reverse logistics, white paper, council of logistics management," </w:t>
      </w:r>
      <w:r w:rsidRPr="00EB0B7A">
        <w:rPr>
          <w:i/>
        </w:rPr>
        <w:t xml:space="preserve">IL: Oak Brook, </w:t>
      </w:r>
      <w:r w:rsidRPr="00EB0B7A">
        <w:t>1992</w:t>
      </w:r>
      <w:r w:rsidRPr="00EB0B7A">
        <w:rPr>
          <w:rtl/>
        </w:rPr>
        <w:t>.</w:t>
      </w:r>
      <w:bookmarkEnd w:id="124"/>
    </w:p>
    <w:p w14:paraId="0591B944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5" w:name="_ENREF_17"/>
      <w:r w:rsidRPr="00EB0B7A">
        <w:rPr>
          <w:rtl/>
        </w:rPr>
        <w:t>[17]</w:t>
      </w:r>
      <w:r w:rsidRPr="00EB0B7A">
        <w:rPr>
          <w:rtl/>
        </w:rPr>
        <w:tab/>
      </w:r>
      <w:r w:rsidRPr="00EB0B7A">
        <w:t xml:space="preserve">S. Shokouhyar and A. Aalirezaei, "Designing a sustainable recovery network for waste from electrical and electronic equipment using a genetic algorithm," </w:t>
      </w:r>
      <w:r w:rsidRPr="00EB0B7A">
        <w:rPr>
          <w:i/>
        </w:rPr>
        <w:t xml:space="preserve">International Journal of Environment and Sustainable Development, </w:t>
      </w:r>
      <w:r w:rsidRPr="00EB0B7A">
        <w:t>vol. 16, no. 1, pp. 60-79, 2017</w:t>
      </w:r>
      <w:r w:rsidRPr="00EB0B7A">
        <w:rPr>
          <w:rtl/>
        </w:rPr>
        <w:t>.</w:t>
      </w:r>
      <w:bookmarkEnd w:id="125"/>
    </w:p>
    <w:p w14:paraId="427D179B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6" w:name="_ENREF_18"/>
      <w:r w:rsidRPr="00EB0B7A">
        <w:rPr>
          <w:rtl/>
        </w:rPr>
        <w:t>[18]</w:t>
      </w:r>
      <w:r w:rsidRPr="00EB0B7A">
        <w:rPr>
          <w:rtl/>
        </w:rPr>
        <w:tab/>
      </w:r>
      <w:r w:rsidRPr="00EB0B7A">
        <w:t xml:space="preserve">S. Qiang and X.-Z. Zhou, "Robust reverse logistics network design for the waste of electrical and electronic equipment (WEEE) under recovery uncertainty," </w:t>
      </w:r>
      <w:r w:rsidRPr="00EB0B7A">
        <w:rPr>
          <w:i/>
        </w:rPr>
        <w:t xml:space="preserve">Journal of environmental biology, </w:t>
      </w:r>
      <w:r w:rsidRPr="00EB0B7A">
        <w:t>vol. 37, no. 5, p. 1153, 2016</w:t>
      </w:r>
      <w:r w:rsidRPr="00EB0B7A">
        <w:rPr>
          <w:rtl/>
        </w:rPr>
        <w:t>.</w:t>
      </w:r>
      <w:bookmarkEnd w:id="126"/>
    </w:p>
    <w:p w14:paraId="53FF6E19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7" w:name="_ENREF_19"/>
      <w:r w:rsidRPr="00EB0B7A">
        <w:rPr>
          <w:rtl/>
        </w:rPr>
        <w:t>[19]</w:t>
      </w:r>
      <w:r w:rsidRPr="00EB0B7A">
        <w:rPr>
          <w:rtl/>
        </w:rPr>
        <w:tab/>
      </w:r>
      <w:r w:rsidRPr="00EB0B7A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EB0B7A">
        <w:rPr>
          <w:i/>
        </w:rPr>
        <w:t xml:space="preserve">Sustainability, </w:t>
      </w:r>
      <w:r w:rsidRPr="00EB0B7A">
        <w:t>vol. 8, no. 12, p. 1331, 2016</w:t>
      </w:r>
      <w:r w:rsidRPr="00EB0B7A">
        <w:rPr>
          <w:rtl/>
        </w:rPr>
        <w:t>.</w:t>
      </w:r>
      <w:bookmarkEnd w:id="127"/>
    </w:p>
    <w:p w14:paraId="092F984A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8" w:name="_ENREF_20"/>
      <w:r w:rsidRPr="00EB0B7A">
        <w:rPr>
          <w:rtl/>
        </w:rPr>
        <w:t>[20]</w:t>
      </w:r>
      <w:r w:rsidRPr="00EB0B7A">
        <w:rPr>
          <w:rtl/>
        </w:rPr>
        <w:tab/>
      </w:r>
      <w:r w:rsidRPr="00EB0B7A">
        <w:t xml:space="preserve">B. Ayvaz, B. Bolat, and N. Aydın, "Stochastic reverse logistics network design for waste of electrical and electronic equipment," </w:t>
      </w:r>
      <w:r w:rsidRPr="00EB0B7A">
        <w:rPr>
          <w:i/>
        </w:rPr>
        <w:t xml:space="preserve">Resources, conservation and recycling, </w:t>
      </w:r>
      <w:r w:rsidRPr="00EB0B7A">
        <w:t>vol. 104, pp. 391-404</w:t>
      </w:r>
      <w:r w:rsidRPr="00EB0B7A">
        <w:rPr>
          <w:rtl/>
        </w:rPr>
        <w:t>, 2015.</w:t>
      </w:r>
      <w:bookmarkEnd w:id="128"/>
    </w:p>
    <w:p w14:paraId="01F2153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9" w:name="_ENREF_21"/>
      <w:r w:rsidRPr="00EB0B7A">
        <w:rPr>
          <w:rtl/>
        </w:rPr>
        <w:t>[21]</w:t>
      </w:r>
      <w:r w:rsidRPr="00EB0B7A">
        <w:rPr>
          <w:rtl/>
        </w:rPr>
        <w:tab/>
      </w:r>
      <w:r w:rsidRPr="00EB0B7A">
        <w:t xml:space="preserve">H. S. Kilic, U. Cebeci, and M. B. Ayhan, "Reverse logistics system design for the waste of electrical and electronic equipment (WEEE) in Turkey," </w:t>
      </w:r>
      <w:r w:rsidRPr="00EB0B7A">
        <w:rPr>
          <w:i/>
        </w:rPr>
        <w:t xml:space="preserve">Resources, Conservation and Recycling, </w:t>
      </w:r>
      <w:r w:rsidRPr="00EB0B7A">
        <w:t>vol. 95, pp. 120-132, 2015</w:t>
      </w:r>
      <w:r w:rsidRPr="00EB0B7A">
        <w:rPr>
          <w:rtl/>
        </w:rPr>
        <w:t>.</w:t>
      </w:r>
      <w:bookmarkEnd w:id="129"/>
    </w:p>
    <w:p w14:paraId="3F25B481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30" w:name="_ENREF_22"/>
      <w:r w:rsidRPr="00EB0B7A">
        <w:rPr>
          <w:rtl/>
        </w:rPr>
        <w:t>[22]</w:t>
      </w:r>
      <w:r w:rsidRPr="00EB0B7A">
        <w:rPr>
          <w:rtl/>
        </w:rPr>
        <w:tab/>
        <w:t xml:space="preserve"> </w:t>
      </w:r>
      <w:r w:rsidRPr="00EB0B7A">
        <w:t xml:space="preserve">R. Elbadrawy, A. F. A. Moneim, and M. N. Fors, "E-waste reverse logistic optimization in Egypt," in </w:t>
      </w:r>
      <w:r w:rsidRPr="00EB0B7A">
        <w:rPr>
          <w:i/>
        </w:rPr>
        <w:t>2015 International Conference on Industrial Engineering and Operations Management (IEOM)</w:t>
      </w:r>
      <w:r w:rsidRPr="00EB0B7A">
        <w:t>, 2015: IEEE, pp. 1-6</w:t>
      </w:r>
      <w:r w:rsidRPr="00EB0B7A">
        <w:rPr>
          <w:rtl/>
        </w:rPr>
        <w:t xml:space="preserve">. </w:t>
      </w:r>
      <w:bookmarkEnd w:id="130"/>
    </w:p>
    <w:p w14:paraId="248A8F8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31" w:name="_ENREF_23"/>
      <w:r w:rsidRPr="00EB0B7A">
        <w:rPr>
          <w:rtl/>
        </w:rPr>
        <w:t>[23]</w:t>
      </w:r>
      <w:r w:rsidRPr="00EB0B7A">
        <w:rPr>
          <w:rtl/>
        </w:rPr>
        <w:tab/>
      </w:r>
      <w:r w:rsidRPr="00EB0B7A">
        <w:t xml:space="preserve">I. Tari and S. A. Alumur, "Collection center location with equity considerations in reverse logistics networks," </w:t>
      </w:r>
      <w:r w:rsidRPr="00EB0B7A">
        <w:rPr>
          <w:i/>
        </w:rPr>
        <w:t xml:space="preserve">INFOR: Information Systems and Operational Research, </w:t>
      </w:r>
      <w:r w:rsidRPr="00EB0B7A">
        <w:t>vol. 52, no. 4, pp. 157-173, 2014</w:t>
      </w:r>
      <w:r w:rsidRPr="00EB0B7A">
        <w:rPr>
          <w:rtl/>
        </w:rPr>
        <w:t>.</w:t>
      </w:r>
      <w:bookmarkEnd w:id="131"/>
    </w:p>
    <w:p w14:paraId="72B2317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32" w:name="_ENREF_24"/>
      <w:r w:rsidRPr="00EB0B7A">
        <w:rPr>
          <w:rtl/>
        </w:rPr>
        <w:t>[24]</w:t>
      </w:r>
      <w:r w:rsidRPr="00EB0B7A">
        <w:rPr>
          <w:rtl/>
        </w:rPr>
        <w:tab/>
      </w:r>
      <w:r w:rsidRPr="00EB0B7A">
        <w:t xml:space="preserve">S. A. Alumur, S. Nickel, F. Saldanha-da-Gama, and V. Verter, "Multi-period reverse logistics network design," </w:t>
      </w:r>
      <w:r w:rsidRPr="00EB0B7A">
        <w:rPr>
          <w:i/>
        </w:rPr>
        <w:t xml:space="preserve">European Journal of Operational Research, </w:t>
      </w:r>
      <w:r w:rsidRPr="00EB0B7A">
        <w:t>vol. 220, no. 1, pp. 67-78, 2012</w:t>
      </w:r>
      <w:r w:rsidRPr="00EB0B7A">
        <w:rPr>
          <w:rtl/>
        </w:rPr>
        <w:t>.</w:t>
      </w:r>
      <w:bookmarkEnd w:id="132"/>
    </w:p>
    <w:p w14:paraId="3921B918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33" w:name="_ENREF_25"/>
      <w:r w:rsidRPr="00EB0B7A">
        <w:rPr>
          <w:rtl/>
        </w:rPr>
        <w:t>[25]</w:t>
      </w:r>
      <w:r w:rsidRPr="00EB0B7A">
        <w:rPr>
          <w:rtl/>
        </w:rPr>
        <w:tab/>
      </w:r>
      <w:r w:rsidRPr="00EB0B7A">
        <w:t xml:space="preserve">Y. Chen, F. Chan, and S. Chung, "An integrated closed-loop supply chain model with location allocation problem and product recycling decisions," </w:t>
      </w:r>
      <w:r w:rsidRPr="00EB0B7A">
        <w:rPr>
          <w:i/>
        </w:rPr>
        <w:t xml:space="preserve">International Journal of Production Research, </w:t>
      </w:r>
      <w:r w:rsidRPr="00EB0B7A">
        <w:t>vol. 53, no. 10, pp. 3120-3140, 2015</w:t>
      </w:r>
      <w:r w:rsidRPr="00EB0B7A">
        <w:rPr>
          <w:rtl/>
        </w:rPr>
        <w:t>.</w:t>
      </w:r>
      <w:bookmarkEnd w:id="133"/>
    </w:p>
    <w:p w14:paraId="5DC68D2E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34" w:name="_ENREF_26"/>
      <w:r w:rsidRPr="00EB0B7A">
        <w:rPr>
          <w:rtl/>
        </w:rPr>
        <w:t>[26]</w:t>
      </w:r>
      <w:r w:rsidRPr="00EB0B7A">
        <w:rPr>
          <w:rtl/>
        </w:rPr>
        <w:tab/>
      </w:r>
      <w:r w:rsidRPr="00EB0B7A">
        <w:t xml:space="preserve">S. H. Amin and G. Zhang, "A three-stage model for closed-loop supply chain configuration under uncertainty," </w:t>
      </w:r>
      <w:r w:rsidRPr="00EB0B7A">
        <w:rPr>
          <w:i/>
        </w:rPr>
        <w:t xml:space="preserve">International Journal of Production Research, </w:t>
      </w:r>
      <w:r w:rsidRPr="00EB0B7A">
        <w:t>vol. 51, no. 5, pp. 1405-1425, 2013</w:t>
      </w:r>
      <w:r w:rsidRPr="00EB0B7A">
        <w:rPr>
          <w:rtl/>
        </w:rPr>
        <w:t>.</w:t>
      </w:r>
      <w:bookmarkEnd w:id="134"/>
    </w:p>
    <w:p w14:paraId="25231825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35" w:name="_ENREF_27"/>
      <w:r w:rsidRPr="00EB0B7A">
        <w:rPr>
          <w:rtl/>
        </w:rPr>
        <w:t>[27]</w:t>
      </w:r>
      <w:r w:rsidRPr="00EB0B7A">
        <w:rPr>
          <w:rtl/>
        </w:rPr>
        <w:tab/>
      </w:r>
      <w:r w:rsidRPr="00EB0B7A">
        <w:t xml:space="preserve">Q. Qiang, K. Ke, T. Anderson, and J. Dong, "The closed-loop supply chain network with competition, distribution channel investment, and uncertainties," </w:t>
      </w:r>
      <w:r w:rsidRPr="00EB0B7A">
        <w:rPr>
          <w:i/>
        </w:rPr>
        <w:t xml:space="preserve">Omega, </w:t>
      </w:r>
      <w:r w:rsidRPr="00EB0B7A">
        <w:t>vol. 41, no. 2, pp. 186-194, 2013</w:t>
      </w:r>
      <w:r w:rsidRPr="00EB0B7A">
        <w:rPr>
          <w:rtl/>
        </w:rPr>
        <w:t>.</w:t>
      </w:r>
      <w:bookmarkEnd w:id="135"/>
    </w:p>
    <w:p w14:paraId="4E6215A3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36" w:name="_ENREF_28"/>
      <w:r w:rsidRPr="00EB0B7A">
        <w:rPr>
          <w:rtl/>
        </w:rPr>
        <w:lastRenderedPageBreak/>
        <w:t>[28]</w:t>
      </w:r>
      <w:r w:rsidRPr="00EB0B7A">
        <w:rPr>
          <w:rtl/>
        </w:rPr>
        <w:tab/>
        <w:t>"ا</w:t>
      </w:r>
      <w:r w:rsidRPr="00EB0B7A">
        <w:rPr>
          <w:rFonts w:hint="cs"/>
          <w:rtl/>
        </w:rPr>
        <w:t>یی</w:t>
      </w:r>
      <w:r w:rsidRPr="00EB0B7A">
        <w:rPr>
          <w:rFonts w:hint="eastAsia"/>
          <w:rtl/>
        </w:rPr>
        <w:t>ن</w:t>
      </w:r>
      <w:r w:rsidRPr="00EB0B7A">
        <w:rPr>
          <w:rtl/>
        </w:rPr>
        <w:t xml:space="preserve"> نامه اجرا</w:t>
      </w:r>
      <w:r w:rsidRPr="00EB0B7A">
        <w:rPr>
          <w:rFonts w:hint="cs"/>
          <w:rtl/>
        </w:rPr>
        <w:t>یی</w:t>
      </w:r>
      <w:r w:rsidRPr="00EB0B7A">
        <w:rPr>
          <w:rtl/>
        </w:rPr>
        <w:t xml:space="preserve"> بند ج ماده 104 قانون برنامه توسعه اقتص</w:t>
      </w:r>
      <w:r w:rsidRPr="00EB0B7A">
        <w:rPr>
          <w:rFonts w:hint="eastAsia"/>
          <w:rtl/>
        </w:rPr>
        <w:t>اد</w:t>
      </w:r>
      <w:r w:rsidRPr="00EB0B7A">
        <w:rPr>
          <w:rFonts w:hint="cs"/>
          <w:rtl/>
        </w:rPr>
        <w:t>ی</w:t>
      </w:r>
      <w:r w:rsidRPr="00EB0B7A">
        <w:rPr>
          <w:rFonts w:hint="eastAsia"/>
          <w:rtl/>
        </w:rPr>
        <w:t>،</w:t>
      </w:r>
      <w:r w:rsidRPr="00EB0B7A">
        <w:rPr>
          <w:rtl/>
        </w:rPr>
        <w:t xml:space="preserve"> اجتماع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و فرهنگ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جمهور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اسلام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ا</w:t>
      </w:r>
      <w:r w:rsidRPr="00EB0B7A">
        <w:rPr>
          <w:rFonts w:hint="cs"/>
          <w:rtl/>
        </w:rPr>
        <w:t>ی</w:t>
      </w:r>
      <w:r w:rsidRPr="00EB0B7A">
        <w:rPr>
          <w:rFonts w:hint="eastAsia"/>
          <w:rtl/>
        </w:rPr>
        <w:t>ران</w:t>
      </w:r>
      <w:r w:rsidRPr="00EB0B7A">
        <w:rPr>
          <w:rtl/>
        </w:rPr>
        <w:t xml:space="preserve">," </w:t>
      </w:r>
      <w:r w:rsidRPr="00EB0B7A">
        <w:t xml:space="preserve">in </w:t>
      </w:r>
      <w:r w:rsidRPr="00EB0B7A">
        <w:rPr>
          <w:i/>
        </w:rPr>
        <w:t>1473/319-5328/105</w:t>
      </w:r>
      <w:r w:rsidRPr="00EB0B7A">
        <w:t>, ed</w:t>
      </w:r>
      <w:r w:rsidRPr="00EB0B7A">
        <w:rPr>
          <w:rtl/>
        </w:rPr>
        <w:t>. ا</w:t>
      </w:r>
      <w:r w:rsidRPr="00EB0B7A">
        <w:rPr>
          <w:rFonts w:hint="cs"/>
          <w:rtl/>
        </w:rPr>
        <w:t>ی</w:t>
      </w:r>
      <w:r w:rsidRPr="00EB0B7A">
        <w:rPr>
          <w:rFonts w:hint="eastAsia"/>
          <w:rtl/>
        </w:rPr>
        <w:t>ران</w:t>
      </w:r>
      <w:r w:rsidRPr="00EB0B7A">
        <w:rPr>
          <w:rtl/>
        </w:rPr>
        <w:t>, 1397.</w:t>
      </w:r>
      <w:bookmarkEnd w:id="136"/>
    </w:p>
    <w:p w14:paraId="23E4F205" w14:textId="77777777" w:rsidR="00EB0B7A" w:rsidRPr="00EB0B7A" w:rsidRDefault="00EB0B7A" w:rsidP="00EB0B7A">
      <w:pPr>
        <w:pStyle w:val="EndNoteBibliography"/>
        <w:ind w:left="720" w:hanging="720"/>
        <w:rPr>
          <w:rtl/>
        </w:rPr>
      </w:pPr>
      <w:bookmarkStart w:id="137" w:name="_ENREF_29"/>
      <w:r w:rsidRPr="00EB0B7A">
        <w:rPr>
          <w:rtl/>
        </w:rPr>
        <w:t>[29]</w:t>
      </w:r>
      <w:r w:rsidRPr="00EB0B7A">
        <w:rPr>
          <w:rtl/>
        </w:rPr>
        <w:tab/>
      </w:r>
      <w:r w:rsidRPr="00EB0B7A">
        <w:t xml:space="preserve">C. Waltho, S. Elhedhli, and F. Gzara, "Green supply chain network design: A review focused on policy adoption and emission quantification," </w:t>
      </w:r>
      <w:r w:rsidRPr="00EB0B7A">
        <w:rPr>
          <w:i/>
        </w:rPr>
        <w:t xml:space="preserve">International Journal of Production Economics, </w:t>
      </w:r>
      <w:r w:rsidRPr="00EB0B7A">
        <w:t>2018</w:t>
      </w:r>
      <w:r w:rsidRPr="00EB0B7A">
        <w:rPr>
          <w:rtl/>
        </w:rPr>
        <w:t>.</w:t>
      </w:r>
      <w:bookmarkEnd w:id="137"/>
    </w:p>
    <w:p w14:paraId="2125818F" w14:textId="3C13AFDB" w:rsidR="00DE3812" w:rsidRPr="00CA075D" w:rsidRDefault="000F186D" w:rsidP="00EB0B7A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2E967D" w14:textId="77777777" w:rsidR="00714CBC" w:rsidRDefault="00714CBC" w:rsidP="00DE3812">
      <w:pPr>
        <w:spacing w:after="0" w:line="240" w:lineRule="auto"/>
      </w:pPr>
      <w:r>
        <w:separator/>
      </w:r>
    </w:p>
  </w:endnote>
  <w:endnote w:type="continuationSeparator" w:id="0">
    <w:p w14:paraId="23618E0F" w14:textId="77777777" w:rsidR="00714CBC" w:rsidRDefault="00714CBC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1F5E08F4-B12C-4B0A-9337-05AEC885188B}"/>
    <w:embedBold r:id="rId2" w:fontKey="{8D299D04-2E07-4D2E-BCD3-F79BA9B324C3}"/>
    <w:embedItalic r:id="rId3" w:fontKey="{24B8C9C8-2B83-4178-969A-967E4BB16A64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63ABEAAD-A8E2-42A2-B122-962707B9073A}"/>
    <w:embedBold r:id="rId5" w:fontKey="{587241A3-6BA1-44FC-8DE0-A1DF9E5247C4}"/>
    <w:embedItalic r:id="rId6" w:fontKey="{A3AEE411-18B7-42C8-8293-CF5355C3B33E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39623D16-4C7A-4B30-B911-EDCAFBBF6F48}"/>
    <w:embedBold r:id="rId8" w:fontKey="{4D4E44D1-2382-4BE5-AF5D-B8A2CBD25CB5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BA439F14-7090-497B-A2AC-C91B19B90DEB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342A9C75-8531-46AA-AA78-C946D00F93E3}"/>
    <w:embedItalic r:id="rId11" w:fontKey="{028576CF-82FC-4B66-9099-527B54FFF3A6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C40CF648-D98F-495B-AE68-8DE599443F58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4D6D240E-808D-49CB-B851-7AB3E252AADA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805DB880-178F-49B4-8916-3CCADD152C00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77777777" w:rsidR="00477B32" w:rsidRDefault="00477B32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spacing w:line="360" w:lineRule="auto"/>
      <w:jc w:val="both"/>
    </w:pPr>
    <w:r>
      <w:rPr>
        <w:rFonts w:hint="cs"/>
        <w:rtl/>
      </w:rPr>
      <w:t>* محدودیت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477B32" w:rsidRDefault="00477B32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spacing w:line="360" w:lineRule="auto"/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0F1C3F" w14:textId="77777777" w:rsidR="00714CBC" w:rsidRDefault="00714CBC" w:rsidP="00DE3812">
      <w:pPr>
        <w:spacing w:after="0" w:line="240" w:lineRule="auto"/>
      </w:pPr>
      <w:r>
        <w:separator/>
      </w:r>
    </w:p>
  </w:footnote>
  <w:footnote w:type="continuationSeparator" w:id="0">
    <w:p w14:paraId="75DE3C3F" w14:textId="77777777" w:rsidR="00714CBC" w:rsidRDefault="00714CBC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477B32" w:rsidRDefault="00477B32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477B32" w:rsidRPr="00486E2D" w:rsidRDefault="00477B32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477B32" w:rsidRDefault="00477B32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477B32" w:rsidRDefault="00477B32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477B32" w:rsidRDefault="00477B3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477B32" w:rsidRDefault="00477B32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477B32" w:rsidRDefault="00477B3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477B32" w:rsidRDefault="00477B3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477B32" w:rsidRDefault="00477B3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477B32" w:rsidRDefault="00477B3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477B32" w:rsidRDefault="00477B32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477B32" w:rsidRDefault="00477B32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477B32" w:rsidRDefault="00477B32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477B32" w:rsidRDefault="00477B32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477B32" w:rsidRDefault="00477B32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477B32" w:rsidRDefault="00477B32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477B32" w:rsidRDefault="00477B32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477B32" w:rsidRDefault="00477B3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477B32" w:rsidRDefault="00477B3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477B32" w:rsidRDefault="00477B3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477B32" w:rsidRDefault="00477B3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477B32" w:rsidRDefault="00477B3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477B32" w:rsidRDefault="00477B3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477B32" w:rsidRDefault="00477B3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477B32" w:rsidRDefault="00477B32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477B32" w:rsidRDefault="00477B32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477B32" w:rsidRDefault="00477B32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477B32" w:rsidRDefault="00477B32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477B32" w:rsidRDefault="00477B3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477B32" w:rsidRDefault="00477B32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477B32" w:rsidRDefault="00477B3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73961961" w14:textId="77777777" w:rsidR="00477B32" w:rsidRDefault="00477B32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3">
    <w:p w14:paraId="60589778" w14:textId="77777777" w:rsidR="00477B32" w:rsidRDefault="00477B32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4">
    <w:p w14:paraId="41B7D2E6" w14:textId="77777777" w:rsidR="00477B32" w:rsidRDefault="00477B32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5">
    <w:p w14:paraId="4422A882" w14:textId="77777777" w:rsidR="00477B32" w:rsidRDefault="00477B32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477B32" w:rsidRDefault="00477B32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477B32" w:rsidRDefault="00477B32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477B32" w:rsidRDefault="00477B3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477B32" w:rsidRDefault="00477B32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477B32" w:rsidRDefault="00477B32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477B32" w:rsidRDefault="00477B32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4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17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6A039B"/>
    <w:multiLevelType w:val="multilevel"/>
    <w:tmpl w:val="A564720E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11"/>
  </w:num>
  <w:num w:numId="2">
    <w:abstractNumId w:val="21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4"/>
  </w:num>
  <w:num w:numId="14">
    <w:abstractNumId w:val="16"/>
  </w:num>
  <w:num w:numId="15">
    <w:abstractNumId w:val="10"/>
  </w:num>
  <w:num w:numId="16">
    <w:abstractNumId w:val="17"/>
  </w:num>
  <w:num w:numId="17">
    <w:abstractNumId w:val="12"/>
  </w:num>
  <w:num w:numId="18">
    <w:abstractNumId w:val="19"/>
  </w:num>
  <w:num w:numId="19">
    <w:abstractNumId w:val="23"/>
  </w:num>
  <w:num w:numId="20">
    <w:abstractNumId w:val="22"/>
  </w:num>
  <w:num w:numId="21">
    <w:abstractNumId w:val="18"/>
  </w:num>
  <w:num w:numId="22">
    <w:abstractNumId w:val="25"/>
  </w:num>
  <w:num w:numId="23">
    <w:abstractNumId w:val="15"/>
  </w:num>
  <w:num w:numId="24">
    <w:abstractNumId w:val="20"/>
  </w:num>
  <w:num w:numId="25">
    <w:abstractNumId w:val="14"/>
  </w:num>
  <w:num w:numId="2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TrueTypeFonts/>
  <w:hideSpellingErrors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/record-ids&gt;&lt;/item&gt;&lt;/Libraries&gt;"/>
  </w:docVars>
  <w:rsids>
    <w:rsidRoot w:val="00F21BDE"/>
    <w:rsid w:val="000046D4"/>
    <w:rsid w:val="00004A00"/>
    <w:rsid w:val="0001090A"/>
    <w:rsid w:val="000148B0"/>
    <w:rsid w:val="00015437"/>
    <w:rsid w:val="00025F5F"/>
    <w:rsid w:val="0002712F"/>
    <w:rsid w:val="00031926"/>
    <w:rsid w:val="00032550"/>
    <w:rsid w:val="000341E8"/>
    <w:rsid w:val="0003518F"/>
    <w:rsid w:val="000362E3"/>
    <w:rsid w:val="00036EEB"/>
    <w:rsid w:val="0003735A"/>
    <w:rsid w:val="000376E4"/>
    <w:rsid w:val="0004135C"/>
    <w:rsid w:val="00041BA9"/>
    <w:rsid w:val="00043F3F"/>
    <w:rsid w:val="00043F44"/>
    <w:rsid w:val="00051512"/>
    <w:rsid w:val="000522E1"/>
    <w:rsid w:val="00054924"/>
    <w:rsid w:val="00055CE9"/>
    <w:rsid w:val="00060976"/>
    <w:rsid w:val="0006158C"/>
    <w:rsid w:val="00063CC0"/>
    <w:rsid w:val="000649BF"/>
    <w:rsid w:val="00067F19"/>
    <w:rsid w:val="000715F4"/>
    <w:rsid w:val="000738B0"/>
    <w:rsid w:val="00074DC3"/>
    <w:rsid w:val="00075A03"/>
    <w:rsid w:val="00076A40"/>
    <w:rsid w:val="0007708E"/>
    <w:rsid w:val="00077A8C"/>
    <w:rsid w:val="00081535"/>
    <w:rsid w:val="00081C24"/>
    <w:rsid w:val="00082C28"/>
    <w:rsid w:val="000830AD"/>
    <w:rsid w:val="00083698"/>
    <w:rsid w:val="00084197"/>
    <w:rsid w:val="00086B81"/>
    <w:rsid w:val="00087350"/>
    <w:rsid w:val="00091931"/>
    <w:rsid w:val="000938C7"/>
    <w:rsid w:val="00096188"/>
    <w:rsid w:val="000A214A"/>
    <w:rsid w:val="000B48B5"/>
    <w:rsid w:val="000B5A9C"/>
    <w:rsid w:val="000C1F27"/>
    <w:rsid w:val="000C29EE"/>
    <w:rsid w:val="000C3AE0"/>
    <w:rsid w:val="000C6971"/>
    <w:rsid w:val="000C7A1A"/>
    <w:rsid w:val="000D01B8"/>
    <w:rsid w:val="000D026B"/>
    <w:rsid w:val="000D1AC7"/>
    <w:rsid w:val="000D2783"/>
    <w:rsid w:val="000D37CA"/>
    <w:rsid w:val="000D571E"/>
    <w:rsid w:val="000D6EE8"/>
    <w:rsid w:val="000D70E5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3561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20C09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409D5"/>
    <w:rsid w:val="00143E38"/>
    <w:rsid w:val="00144E0D"/>
    <w:rsid w:val="00146AD5"/>
    <w:rsid w:val="001504AD"/>
    <w:rsid w:val="00151166"/>
    <w:rsid w:val="00156709"/>
    <w:rsid w:val="00161EF8"/>
    <w:rsid w:val="001642DF"/>
    <w:rsid w:val="00164E08"/>
    <w:rsid w:val="00165038"/>
    <w:rsid w:val="001656BF"/>
    <w:rsid w:val="00172440"/>
    <w:rsid w:val="001727DD"/>
    <w:rsid w:val="0017359A"/>
    <w:rsid w:val="0017390F"/>
    <w:rsid w:val="001805B6"/>
    <w:rsid w:val="00180E63"/>
    <w:rsid w:val="001838DF"/>
    <w:rsid w:val="00183C99"/>
    <w:rsid w:val="00183F46"/>
    <w:rsid w:val="00190797"/>
    <w:rsid w:val="00190964"/>
    <w:rsid w:val="0019145C"/>
    <w:rsid w:val="0019293F"/>
    <w:rsid w:val="00194E94"/>
    <w:rsid w:val="00196ED4"/>
    <w:rsid w:val="00197A96"/>
    <w:rsid w:val="001A5BF1"/>
    <w:rsid w:val="001A6028"/>
    <w:rsid w:val="001A65CB"/>
    <w:rsid w:val="001A67C8"/>
    <w:rsid w:val="001A77C7"/>
    <w:rsid w:val="001B2380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A3"/>
    <w:rsid w:val="001C7777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5AE0"/>
    <w:rsid w:val="002047FF"/>
    <w:rsid w:val="00204CEE"/>
    <w:rsid w:val="00206A9E"/>
    <w:rsid w:val="00206F69"/>
    <w:rsid w:val="00211BFE"/>
    <w:rsid w:val="00214AA6"/>
    <w:rsid w:val="00215922"/>
    <w:rsid w:val="002211CE"/>
    <w:rsid w:val="00222087"/>
    <w:rsid w:val="00223B4C"/>
    <w:rsid w:val="00224C4F"/>
    <w:rsid w:val="002252B8"/>
    <w:rsid w:val="00227C98"/>
    <w:rsid w:val="00227DF6"/>
    <w:rsid w:val="00234233"/>
    <w:rsid w:val="00234844"/>
    <w:rsid w:val="00237A74"/>
    <w:rsid w:val="0024461A"/>
    <w:rsid w:val="002452BB"/>
    <w:rsid w:val="00245535"/>
    <w:rsid w:val="00246C3A"/>
    <w:rsid w:val="00247900"/>
    <w:rsid w:val="00251C5F"/>
    <w:rsid w:val="00257227"/>
    <w:rsid w:val="00260536"/>
    <w:rsid w:val="002660CF"/>
    <w:rsid w:val="00267562"/>
    <w:rsid w:val="0027182D"/>
    <w:rsid w:val="00272928"/>
    <w:rsid w:val="002730FD"/>
    <w:rsid w:val="00275124"/>
    <w:rsid w:val="0027515A"/>
    <w:rsid w:val="00276377"/>
    <w:rsid w:val="002775AE"/>
    <w:rsid w:val="0028070F"/>
    <w:rsid w:val="00281259"/>
    <w:rsid w:val="00282FA8"/>
    <w:rsid w:val="002832A9"/>
    <w:rsid w:val="002839E0"/>
    <w:rsid w:val="00284136"/>
    <w:rsid w:val="00285103"/>
    <w:rsid w:val="00285C32"/>
    <w:rsid w:val="0029076C"/>
    <w:rsid w:val="00290E37"/>
    <w:rsid w:val="00291F4B"/>
    <w:rsid w:val="00292A58"/>
    <w:rsid w:val="00292E0A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41E8"/>
    <w:rsid w:val="002B6D1B"/>
    <w:rsid w:val="002C1374"/>
    <w:rsid w:val="002C3168"/>
    <w:rsid w:val="002C5601"/>
    <w:rsid w:val="002C78DF"/>
    <w:rsid w:val="002D1DF1"/>
    <w:rsid w:val="002D1E44"/>
    <w:rsid w:val="002D4701"/>
    <w:rsid w:val="002D67BB"/>
    <w:rsid w:val="002E01D0"/>
    <w:rsid w:val="002E265D"/>
    <w:rsid w:val="002E3D1F"/>
    <w:rsid w:val="002E5864"/>
    <w:rsid w:val="002E7588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1003F"/>
    <w:rsid w:val="00310292"/>
    <w:rsid w:val="00310A98"/>
    <w:rsid w:val="00310FB8"/>
    <w:rsid w:val="0031232B"/>
    <w:rsid w:val="003138E4"/>
    <w:rsid w:val="003144A6"/>
    <w:rsid w:val="00315F0C"/>
    <w:rsid w:val="00317ED7"/>
    <w:rsid w:val="003212E7"/>
    <w:rsid w:val="00321CA3"/>
    <w:rsid w:val="00323134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FE2"/>
    <w:rsid w:val="0034424B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4084"/>
    <w:rsid w:val="00376925"/>
    <w:rsid w:val="00377A83"/>
    <w:rsid w:val="00377E33"/>
    <w:rsid w:val="00377EE9"/>
    <w:rsid w:val="00381422"/>
    <w:rsid w:val="003847E1"/>
    <w:rsid w:val="00384D79"/>
    <w:rsid w:val="003855FB"/>
    <w:rsid w:val="00387C07"/>
    <w:rsid w:val="00390CC7"/>
    <w:rsid w:val="0039123F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6091"/>
    <w:rsid w:val="003E0EC0"/>
    <w:rsid w:val="003E173D"/>
    <w:rsid w:val="003E1834"/>
    <w:rsid w:val="003E20D5"/>
    <w:rsid w:val="003E3370"/>
    <w:rsid w:val="003E5110"/>
    <w:rsid w:val="003E70D6"/>
    <w:rsid w:val="003E7BCE"/>
    <w:rsid w:val="003E7F07"/>
    <w:rsid w:val="003F0449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4A5D"/>
    <w:rsid w:val="0041521C"/>
    <w:rsid w:val="0041631B"/>
    <w:rsid w:val="00417734"/>
    <w:rsid w:val="0042229B"/>
    <w:rsid w:val="00424144"/>
    <w:rsid w:val="004254A0"/>
    <w:rsid w:val="004274CA"/>
    <w:rsid w:val="00427AA6"/>
    <w:rsid w:val="00427BA5"/>
    <w:rsid w:val="00431D19"/>
    <w:rsid w:val="00434A1B"/>
    <w:rsid w:val="00435C07"/>
    <w:rsid w:val="00436234"/>
    <w:rsid w:val="00442140"/>
    <w:rsid w:val="00445FE9"/>
    <w:rsid w:val="00453C14"/>
    <w:rsid w:val="00455811"/>
    <w:rsid w:val="00457549"/>
    <w:rsid w:val="00460A2A"/>
    <w:rsid w:val="00462731"/>
    <w:rsid w:val="00463239"/>
    <w:rsid w:val="00466E89"/>
    <w:rsid w:val="0047321C"/>
    <w:rsid w:val="0047355A"/>
    <w:rsid w:val="00475EC5"/>
    <w:rsid w:val="00477B32"/>
    <w:rsid w:val="0048320F"/>
    <w:rsid w:val="004837C6"/>
    <w:rsid w:val="00486E2D"/>
    <w:rsid w:val="00487158"/>
    <w:rsid w:val="004875FA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62B"/>
    <w:rsid w:val="004C0815"/>
    <w:rsid w:val="004C12EE"/>
    <w:rsid w:val="004C4701"/>
    <w:rsid w:val="004D3A7D"/>
    <w:rsid w:val="004D3CC5"/>
    <w:rsid w:val="004D437B"/>
    <w:rsid w:val="004E0FDF"/>
    <w:rsid w:val="004F0BFB"/>
    <w:rsid w:val="004F245E"/>
    <w:rsid w:val="004F2750"/>
    <w:rsid w:val="004F4FA3"/>
    <w:rsid w:val="00501433"/>
    <w:rsid w:val="00501CD7"/>
    <w:rsid w:val="00502242"/>
    <w:rsid w:val="00503932"/>
    <w:rsid w:val="005048A3"/>
    <w:rsid w:val="00512A79"/>
    <w:rsid w:val="00513E86"/>
    <w:rsid w:val="0051447E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423E7"/>
    <w:rsid w:val="00543882"/>
    <w:rsid w:val="0054553C"/>
    <w:rsid w:val="0054613B"/>
    <w:rsid w:val="00546602"/>
    <w:rsid w:val="00547E3C"/>
    <w:rsid w:val="005506DA"/>
    <w:rsid w:val="00551332"/>
    <w:rsid w:val="00552116"/>
    <w:rsid w:val="00552C8F"/>
    <w:rsid w:val="0055456E"/>
    <w:rsid w:val="005571C5"/>
    <w:rsid w:val="0056360F"/>
    <w:rsid w:val="00564315"/>
    <w:rsid w:val="00565E58"/>
    <w:rsid w:val="00566924"/>
    <w:rsid w:val="00567BD0"/>
    <w:rsid w:val="00567EB2"/>
    <w:rsid w:val="0057018A"/>
    <w:rsid w:val="00574F59"/>
    <w:rsid w:val="00576BE8"/>
    <w:rsid w:val="005849B9"/>
    <w:rsid w:val="00584AAE"/>
    <w:rsid w:val="00592561"/>
    <w:rsid w:val="0059379B"/>
    <w:rsid w:val="00594E67"/>
    <w:rsid w:val="00597E69"/>
    <w:rsid w:val="005A0DBE"/>
    <w:rsid w:val="005B233F"/>
    <w:rsid w:val="005B313E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7669"/>
    <w:rsid w:val="005E03E1"/>
    <w:rsid w:val="005E13B6"/>
    <w:rsid w:val="005E273C"/>
    <w:rsid w:val="005E4193"/>
    <w:rsid w:val="005E7D65"/>
    <w:rsid w:val="005F1790"/>
    <w:rsid w:val="005F6403"/>
    <w:rsid w:val="005F7272"/>
    <w:rsid w:val="0060125F"/>
    <w:rsid w:val="00601F2C"/>
    <w:rsid w:val="00605036"/>
    <w:rsid w:val="00605C37"/>
    <w:rsid w:val="00615716"/>
    <w:rsid w:val="00616CFA"/>
    <w:rsid w:val="00617FB1"/>
    <w:rsid w:val="006205B4"/>
    <w:rsid w:val="006214A0"/>
    <w:rsid w:val="00624C7B"/>
    <w:rsid w:val="00627083"/>
    <w:rsid w:val="00630118"/>
    <w:rsid w:val="0063019F"/>
    <w:rsid w:val="0063020A"/>
    <w:rsid w:val="0063096A"/>
    <w:rsid w:val="00630DBE"/>
    <w:rsid w:val="00634C2D"/>
    <w:rsid w:val="006373B6"/>
    <w:rsid w:val="0063791C"/>
    <w:rsid w:val="00641203"/>
    <w:rsid w:val="0064195F"/>
    <w:rsid w:val="006433C9"/>
    <w:rsid w:val="0064398F"/>
    <w:rsid w:val="00644932"/>
    <w:rsid w:val="00653C93"/>
    <w:rsid w:val="00654992"/>
    <w:rsid w:val="00662725"/>
    <w:rsid w:val="006630D5"/>
    <w:rsid w:val="00663CFE"/>
    <w:rsid w:val="00665727"/>
    <w:rsid w:val="00667124"/>
    <w:rsid w:val="006676EB"/>
    <w:rsid w:val="0067120E"/>
    <w:rsid w:val="00672842"/>
    <w:rsid w:val="00672FC9"/>
    <w:rsid w:val="00673F1D"/>
    <w:rsid w:val="00674EC5"/>
    <w:rsid w:val="00675AA4"/>
    <w:rsid w:val="006760C0"/>
    <w:rsid w:val="006761EB"/>
    <w:rsid w:val="00680B0B"/>
    <w:rsid w:val="006815E2"/>
    <w:rsid w:val="00681FDA"/>
    <w:rsid w:val="00682503"/>
    <w:rsid w:val="006829F6"/>
    <w:rsid w:val="006853D2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29A3"/>
    <w:rsid w:val="006B4B05"/>
    <w:rsid w:val="006B4EB6"/>
    <w:rsid w:val="006B6CA8"/>
    <w:rsid w:val="006B7A6B"/>
    <w:rsid w:val="006C08AB"/>
    <w:rsid w:val="006C2202"/>
    <w:rsid w:val="006C2E75"/>
    <w:rsid w:val="006C45E5"/>
    <w:rsid w:val="006C4CAF"/>
    <w:rsid w:val="006C5BB6"/>
    <w:rsid w:val="006D00A6"/>
    <w:rsid w:val="006D2621"/>
    <w:rsid w:val="006D4ADE"/>
    <w:rsid w:val="006D789E"/>
    <w:rsid w:val="006E1EB6"/>
    <w:rsid w:val="006E20C8"/>
    <w:rsid w:val="006E2D67"/>
    <w:rsid w:val="006E36F2"/>
    <w:rsid w:val="006E47E1"/>
    <w:rsid w:val="006E4E53"/>
    <w:rsid w:val="006E59D7"/>
    <w:rsid w:val="006E7F10"/>
    <w:rsid w:val="006F19B0"/>
    <w:rsid w:val="006F2E4E"/>
    <w:rsid w:val="006F2FF0"/>
    <w:rsid w:val="006F3188"/>
    <w:rsid w:val="006F35A3"/>
    <w:rsid w:val="006F7857"/>
    <w:rsid w:val="006F7FEB"/>
    <w:rsid w:val="007063C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75C1"/>
    <w:rsid w:val="00747E92"/>
    <w:rsid w:val="0075192A"/>
    <w:rsid w:val="00755677"/>
    <w:rsid w:val="0075582F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D5F"/>
    <w:rsid w:val="00772DB7"/>
    <w:rsid w:val="00773B27"/>
    <w:rsid w:val="00774AED"/>
    <w:rsid w:val="00775FFD"/>
    <w:rsid w:val="00777E8A"/>
    <w:rsid w:val="00780A9C"/>
    <w:rsid w:val="007815F5"/>
    <w:rsid w:val="00785B1C"/>
    <w:rsid w:val="00786FA3"/>
    <w:rsid w:val="0079079A"/>
    <w:rsid w:val="00793738"/>
    <w:rsid w:val="00794A7A"/>
    <w:rsid w:val="007951F2"/>
    <w:rsid w:val="00795570"/>
    <w:rsid w:val="007A6011"/>
    <w:rsid w:val="007A75FC"/>
    <w:rsid w:val="007B1052"/>
    <w:rsid w:val="007B3F82"/>
    <w:rsid w:val="007B7AC1"/>
    <w:rsid w:val="007C008E"/>
    <w:rsid w:val="007C0834"/>
    <w:rsid w:val="007C2DD2"/>
    <w:rsid w:val="007C4819"/>
    <w:rsid w:val="007C5A64"/>
    <w:rsid w:val="007C6D92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E0C16"/>
    <w:rsid w:val="007E0C6D"/>
    <w:rsid w:val="007E0E83"/>
    <w:rsid w:val="007E4601"/>
    <w:rsid w:val="007E64F3"/>
    <w:rsid w:val="007E7771"/>
    <w:rsid w:val="007E7E41"/>
    <w:rsid w:val="007F2CB9"/>
    <w:rsid w:val="007F2F11"/>
    <w:rsid w:val="00801007"/>
    <w:rsid w:val="00804125"/>
    <w:rsid w:val="00805DD0"/>
    <w:rsid w:val="00812FA4"/>
    <w:rsid w:val="008131F1"/>
    <w:rsid w:val="0081720A"/>
    <w:rsid w:val="00817249"/>
    <w:rsid w:val="00821955"/>
    <w:rsid w:val="00823479"/>
    <w:rsid w:val="00825A70"/>
    <w:rsid w:val="008276D1"/>
    <w:rsid w:val="00827835"/>
    <w:rsid w:val="00830EB5"/>
    <w:rsid w:val="00831858"/>
    <w:rsid w:val="008331B4"/>
    <w:rsid w:val="00833BFB"/>
    <w:rsid w:val="008366B3"/>
    <w:rsid w:val="00837339"/>
    <w:rsid w:val="00837944"/>
    <w:rsid w:val="00840969"/>
    <w:rsid w:val="00840B4D"/>
    <w:rsid w:val="00841328"/>
    <w:rsid w:val="00841B0F"/>
    <w:rsid w:val="00843750"/>
    <w:rsid w:val="00843E98"/>
    <w:rsid w:val="00847CA6"/>
    <w:rsid w:val="008561CA"/>
    <w:rsid w:val="00862995"/>
    <w:rsid w:val="00867E46"/>
    <w:rsid w:val="00870C15"/>
    <w:rsid w:val="00871E52"/>
    <w:rsid w:val="00872269"/>
    <w:rsid w:val="00877807"/>
    <w:rsid w:val="00880D57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40EE"/>
    <w:rsid w:val="0089646C"/>
    <w:rsid w:val="00897535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E0702"/>
    <w:rsid w:val="008E34A1"/>
    <w:rsid w:val="008E48A6"/>
    <w:rsid w:val="008E5B67"/>
    <w:rsid w:val="008F1D7C"/>
    <w:rsid w:val="009007CC"/>
    <w:rsid w:val="00901D9A"/>
    <w:rsid w:val="0090266A"/>
    <w:rsid w:val="009053C7"/>
    <w:rsid w:val="0090603C"/>
    <w:rsid w:val="0091148A"/>
    <w:rsid w:val="00914ED2"/>
    <w:rsid w:val="009206B5"/>
    <w:rsid w:val="00921A23"/>
    <w:rsid w:val="0092247F"/>
    <w:rsid w:val="0092571F"/>
    <w:rsid w:val="0092684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EB"/>
    <w:rsid w:val="00945A99"/>
    <w:rsid w:val="009468D2"/>
    <w:rsid w:val="00946CF1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69A5"/>
    <w:rsid w:val="00971D09"/>
    <w:rsid w:val="00972E73"/>
    <w:rsid w:val="00980C59"/>
    <w:rsid w:val="0098115C"/>
    <w:rsid w:val="00983842"/>
    <w:rsid w:val="009869AE"/>
    <w:rsid w:val="00986A88"/>
    <w:rsid w:val="00987A0B"/>
    <w:rsid w:val="00994C22"/>
    <w:rsid w:val="009978EC"/>
    <w:rsid w:val="009A174C"/>
    <w:rsid w:val="009A24D6"/>
    <w:rsid w:val="009A7F6D"/>
    <w:rsid w:val="009B148B"/>
    <w:rsid w:val="009B18D3"/>
    <w:rsid w:val="009B1BBE"/>
    <w:rsid w:val="009B2785"/>
    <w:rsid w:val="009B4D43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6269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7970"/>
    <w:rsid w:val="00A12B5C"/>
    <w:rsid w:val="00A14CFE"/>
    <w:rsid w:val="00A20A7F"/>
    <w:rsid w:val="00A26DD1"/>
    <w:rsid w:val="00A300C9"/>
    <w:rsid w:val="00A31190"/>
    <w:rsid w:val="00A36A1B"/>
    <w:rsid w:val="00A36E04"/>
    <w:rsid w:val="00A3732B"/>
    <w:rsid w:val="00A40802"/>
    <w:rsid w:val="00A4282F"/>
    <w:rsid w:val="00A45E00"/>
    <w:rsid w:val="00A46B93"/>
    <w:rsid w:val="00A47E37"/>
    <w:rsid w:val="00A524FF"/>
    <w:rsid w:val="00A5600F"/>
    <w:rsid w:val="00A564D6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53C0"/>
    <w:rsid w:val="00A85409"/>
    <w:rsid w:val="00A9031E"/>
    <w:rsid w:val="00A913B8"/>
    <w:rsid w:val="00A91687"/>
    <w:rsid w:val="00A926FA"/>
    <w:rsid w:val="00A929CE"/>
    <w:rsid w:val="00A92CC2"/>
    <w:rsid w:val="00A92EC5"/>
    <w:rsid w:val="00A92F77"/>
    <w:rsid w:val="00A95FE8"/>
    <w:rsid w:val="00A9630F"/>
    <w:rsid w:val="00A9692E"/>
    <w:rsid w:val="00AA38F1"/>
    <w:rsid w:val="00AA3FB3"/>
    <w:rsid w:val="00AA6416"/>
    <w:rsid w:val="00AB3F35"/>
    <w:rsid w:val="00AB5AFE"/>
    <w:rsid w:val="00AB681E"/>
    <w:rsid w:val="00AB7503"/>
    <w:rsid w:val="00AC0EDD"/>
    <w:rsid w:val="00AC3A97"/>
    <w:rsid w:val="00AC4F00"/>
    <w:rsid w:val="00AD09A1"/>
    <w:rsid w:val="00AD0DF7"/>
    <w:rsid w:val="00AD1D02"/>
    <w:rsid w:val="00AD4B8F"/>
    <w:rsid w:val="00AE00B6"/>
    <w:rsid w:val="00AE0A8D"/>
    <w:rsid w:val="00AE28A3"/>
    <w:rsid w:val="00AE2B30"/>
    <w:rsid w:val="00AE62E1"/>
    <w:rsid w:val="00AF410F"/>
    <w:rsid w:val="00AF7E41"/>
    <w:rsid w:val="00B0014A"/>
    <w:rsid w:val="00B00714"/>
    <w:rsid w:val="00B00E31"/>
    <w:rsid w:val="00B0383F"/>
    <w:rsid w:val="00B03953"/>
    <w:rsid w:val="00B03BDC"/>
    <w:rsid w:val="00B04DBE"/>
    <w:rsid w:val="00B050B6"/>
    <w:rsid w:val="00B066E9"/>
    <w:rsid w:val="00B07435"/>
    <w:rsid w:val="00B11E21"/>
    <w:rsid w:val="00B122AD"/>
    <w:rsid w:val="00B17612"/>
    <w:rsid w:val="00B2290A"/>
    <w:rsid w:val="00B2305C"/>
    <w:rsid w:val="00B23B14"/>
    <w:rsid w:val="00B24175"/>
    <w:rsid w:val="00B25C60"/>
    <w:rsid w:val="00B26E89"/>
    <w:rsid w:val="00B2795B"/>
    <w:rsid w:val="00B31433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913"/>
    <w:rsid w:val="00B52C8A"/>
    <w:rsid w:val="00B536CF"/>
    <w:rsid w:val="00B5388C"/>
    <w:rsid w:val="00B56F81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803BA"/>
    <w:rsid w:val="00B82543"/>
    <w:rsid w:val="00B8682D"/>
    <w:rsid w:val="00B90701"/>
    <w:rsid w:val="00B9586B"/>
    <w:rsid w:val="00B96B94"/>
    <w:rsid w:val="00BA2809"/>
    <w:rsid w:val="00BA35E4"/>
    <w:rsid w:val="00BA527D"/>
    <w:rsid w:val="00BA7086"/>
    <w:rsid w:val="00BB42B4"/>
    <w:rsid w:val="00BB4E2D"/>
    <w:rsid w:val="00BB5A04"/>
    <w:rsid w:val="00BC22E7"/>
    <w:rsid w:val="00BC30B9"/>
    <w:rsid w:val="00BC3FA2"/>
    <w:rsid w:val="00BC533E"/>
    <w:rsid w:val="00BC7657"/>
    <w:rsid w:val="00BD1125"/>
    <w:rsid w:val="00BD1C33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70F2"/>
    <w:rsid w:val="00C32BE5"/>
    <w:rsid w:val="00C336BE"/>
    <w:rsid w:val="00C35539"/>
    <w:rsid w:val="00C3651E"/>
    <w:rsid w:val="00C42410"/>
    <w:rsid w:val="00C4420F"/>
    <w:rsid w:val="00C44481"/>
    <w:rsid w:val="00C44F05"/>
    <w:rsid w:val="00C453B5"/>
    <w:rsid w:val="00C477D9"/>
    <w:rsid w:val="00C47BC0"/>
    <w:rsid w:val="00C512D8"/>
    <w:rsid w:val="00C51BB0"/>
    <w:rsid w:val="00C54D1F"/>
    <w:rsid w:val="00C555A2"/>
    <w:rsid w:val="00C5726B"/>
    <w:rsid w:val="00C57554"/>
    <w:rsid w:val="00C60129"/>
    <w:rsid w:val="00C6176E"/>
    <w:rsid w:val="00C62954"/>
    <w:rsid w:val="00C634D9"/>
    <w:rsid w:val="00C7003C"/>
    <w:rsid w:val="00C72AF2"/>
    <w:rsid w:val="00C735C1"/>
    <w:rsid w:val="00C765BA"/>
    <w:rsid w:val="00C76DA6"/>
    <w:rsid w:val="00C77904"/>
    <w:rsid w:val="00C81F27"/>
    <w:rsid w:val="00C84D6C"/>
    <w:rsid w:val="00C85114"/>
    <w:rsid w:val="00C85403"/>
    <w:rsid w:val="00C85E53"/>
    <w:rsid w:val="00C87543"/>
    <w:rsid w:val="00C91807"/>
    <w:rsid w:val="00C924C6"/>
    <w:rsid w:val="00C92C70"/>
    <w:rsid w:val="00C94EFF"/>
    <w:rsid w:val="00C94FC0"/>
    <w:rsid w:val="00C97AC8"/>
    <w:rsid w:val="00CA05D7"/>
    <w:rsid w:val="00CA075D"/>
    <w:rsid w:val="00CA0F23"/>
    <w:rsid w:val="00CA4081"/>
    <w:rsid w:val="00CA58AB"/>
    <w:rsid w:val="00CA6125"/>
    <w:rsid w:val="00CA6F19"/>
    <w:rsid w:val="00CA7E37"/>
    <w:rsid w:val="00CB1AE6"/>
    <w:rsid w:val="00CB1E00"/>
    <w:rsid w:val="00CC029F"/>
    <w:rsid w:val="00CC0B0C"/>
    <w:rsid w:val="00CC1BCC"/>
    <w:rsid w:val="00CC2C96"/>
    <w:rsid w:val="00CC4C8D"/>
    <w:rsid w:val="00CC4F72"/>
    <w:rsid w:val="00CC4F7A"/>
    <w:rsid w:val="00CC6B41"/>
    <w:rsid w:val="00CD3C23"/>
    <w:rsid w:val="00CD481C"/>
    <w:rsid w:val="00CD5E41"/>
    <w:rsid w:val="00CE0F15"/>
    <w:rsid w:val="00CE1764"/>
    <w:rsid w:val="00CE25FF"/>
    <w:rsid w:val="00CF280E"/>
    <w:rsid w:val="00CF3472"/>
    <w:rsid w:val="00CF40A9"/>
    <w:rsid w:val="00CF4AD0"/>
    <w:rsid w:val="00CF7B2F"/>
    <w:rsid w:val="00D049F3"/>
    <w:rsid w:val="00D07DD4"/>
    <w:rsid w:val="00D07E2C"/>
    <w:rsid w:val="00D11E4C"/>
    <w:rsid w:val="00D13709"/>
    <w:rsid w:val="00D14B73"/>
    <w:rsid w:val="00D15444"/>
    <w:rsid w:val="00D1767A"/>
    <w:rsid w:val="00D20868"/>
    <w:rsid w:val="00D224F3"/>
    <w:rsid w:val="00D2388A"/>
    <w:rsid w:val="00D23971"/>
    <w:rsid w:val="00D24741"/>
    <w:rsid w:val="00D26819"/>
    <w:rsid w:val="00D27E9E"/>
    <w:rsid w:val="00D31777"/>
    <w:rsid w:val="00D34A24"/>
    <w:rsid w:val="00D34FAF"/>
    <w:rsid w:val="00D3643F"/>
    <w:rsid w:val="00D36833"/>
    <w:rsid w:val="00D4145E"/>
    <w:rsid w:val="00D4701C"/>
    <w:rsid w:val="00D5050C"/>
    <w:rsid w:val="00D52075"/>
    <w:rsid w:val="00D52B7A"/>
    <w:rsid w:val="00D545EA"/>
    <w:rsid w:val="00D54D7E"/>
    <w:rsid w:val="00D54EB9"/>
    <w:rsid w:val="00D55FAC"/>
    <w:rsid w:val="00D5636F"/>
    <w:rsid w:val="00D6084D"/>
    <w:rsid w:val="00D6230B"/>
    <w:rsid w:val="00D62544"/>
    <w:rsid w:val="00D63B05"/>
    <w:rsid w:val="00D64056"/>
    <w:rsid w:val="00D65890"/>
    <w:rsid w:val="00D65F2C"/>
    <w:rsid w:val="00D6713C"/>
    <w:rsid w:val="00D67379"/>
    <w:rsid w:val="00D73F60"/>
    <w:rsid w:val="00D75E54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909DE"/>
    <w:rsid w:val="00D922A0"/>
    <w:rsid w:val="00D93A4D"/>
    <w:rsid w:val="00DA08FB"/>
    <w:rsid w:val="00DA1263"/>
    <w:rsid w:val="00DA3F20"/>
    <w:rsid w:val="00DA40BF"/>
    <w:rsid w:val="00DA414E"/>
    <w:rsid w:val="00DB5A2A"/>
    <w:rsid w:val="00DC0534"/>
    <w:rsid w:val="00DC1F49"/>
    <w:rsid w:val="00DC4BE3"/>
    <w:rsid w:val="00DC639B"/>
    <w:rsid w:val="00DD02D8"/>
    <w:rsid w:val="00DD0547"/>
    <w:rsid w:val="00DD19EE"/>
    <w:rsid w:val="00DD2DBB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77A"/>
    <w:rsid w:val="00DE62E4"/>
    <w:rsid w:val="00DE6460"/>
    <w:rsid w:val="00DE6750"/>
    <w:rsid w:val="00DE7B72"/>
    <w:rsid w:val="00DF01C5"/>
    <w:rsid w:val="00DF2F8A"/>
    <w:rsid w:val="00DF384D"/>
    <w:rsid w:val="00DF6629"/>
    <w:rsid w:val="00DF7991"/>
    <w:rsid w:val="00DF7C69"/>
    <w:rsid w:val="00E01D54"/>
    <w:rsid w:val="00E02BE1"/>
    <w:rsid w:val="00E03B98"/>
    <w:rsid w:val="00E04F06"/>
    <w:rsid w:val="00E068AC"/>
    <w:rsid w:val="00E1053D"/>
    <w:rsid w:val="00E16EA2"/>
    <w:rsid w:val="00E23555"/>
    <w:rsid w:val="00E237D4"/>
    <w:rsid w:val="00E23F3E"/>
    <w:rsid w:val="00E24164"/>
    <w:rsid w:val="00E24410"/>
    <w:rsid w:val="00E27652"/>
    <w:rsid w:val="00E31F03"/>
    <w:rsid w:val="00E3340A"/>
    <w:rsid w:val="00E342DD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7FC6"/>
    <w:rsid w:val="00E60DD8"/>
    <w:rsid w:val="00E60EF7"/>
    <w:rsid w:val="00E63188"/>
    <w:rsid w:val="00E65502"/>
    <w:rsid w:val="00E76EFE"/>
    <w:rsid w:val="00E800BA"/>
    <w:rsid w:val="00E84961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749C"/>
    <w:rsid w:val="00EA7F7A"/>
    <w:rsid w:val="00EB0B7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CC1"/>
    <w:rsid w:val="00ED32F2"/>
    <w:rsid w:val="00ED369F"/>
    <w:rsid w:val="00ED46CA"/>
    <w:rsid w:val="00ED703C"/>
    <w:rsid w:val="00ED7791"/>
    <w:rsid w:val="00EE0E5A"/>
    <w:rsid w:val="00EE17D1"/>
    <w:rsid w:val="00EE3A28"/>
    <w:rsid w:val="00EE490C"/>
    <w:rsid w:val="00EE55E0"/>
    <w:rsid w:val="00EE6E6E"/>
    <w:rsid w:val="00EE7AB1"/>
    <w:rsid w:val="00EF46E8"/>
    <w:rsid w:val="00EF6AEE"/>
    <w:rsid w:val="00EF71AC"/>
    <w:rsid w:val="00EF7358"/>
    <w:rsid w:val="00F027FD"/>
    <w:rsid w:val="00F0280C"/>
    <w:rsid w:val="00F047C1"/>
    <w:rsid w:val="00F06624"/>
    <w:rsid w:val="00F14E44"/>
    <w:rsid w:val="00F16BED"/>
    <w:rsid w:val="00F20B6F"/>
    <w:rsid w:val="00F21BDE"/>
    <w:rsid w:val="00F222A8"/>
    <w:rsid w:val="00F23920"/>
    <w:rsid w:val="00F253D0"/>
    <w:rsid w:val="00F257A7"/>
    <w:rsid w:val="00F26DA8"/>
    <w:rsid w:val="00F308B5"/>
    <w:rsid w:val="00F33F55"/>
    <w:rsid w:val="00F368BB"/>
    <w:rsid w:val="00F36C16"/>
    <w:rsid w:val="00F44DCF"/>
    <w:rsid w:val="00F45CE2"/>
    <w:rsid w:val="00F46AA3"/>
    <w:rsid w:val="00F51615"/>
    <w:rsid w:val="00F518B4"/>
    <w:rsid w:val="00F52740"/>
    <w:rsid w:val="00F54C8E"/>
    <w:rsid w:val="00F55252"/>
    <w:rsid w:val="00F55B4F"/>
    <w:rsid w:val="00F66CE2"/>
    <w:rsid w:val="00F67C6F"/>
    <w:rsid w:val="00F778D7"/>
    <w:rsid w:val="00F8521B"/>
    <w:rsid w:val="00F85BD9"/>
    <w:rsid w:val="00F91558"/>
    <w:rsid w:val="00F92BB0"/>
    <w:rsid w:val="00F92E87"/>
    <w:rsid w:val="00F93F1D"/>
    <w:rsid w:val="00F96687"/>
    <w:rsid w:val="00FA0F28"/>
    <w:rsid w:val="00FA2831"/>
    <w:rsid w:val="00FA397A"/>
    <w:rsid w:val="00FA7224"/>
    <w:rsid w:val="00FB2073"/>
    <w:rsid w:val="00FB2D95"/>
    <w:rsid w:val="00FB32F1"/>
    <w:rsid w:val="00FB3C59"/>
    <w:rsid w:val="00FB40B8"/>
    <w:rsid w:val="00FB72EB"/>
    <w:rsid w:val="00FC08E6"/>
    <w:rsid w:val="00FC26FE"/>
    <w:rsid w:val="00FC3D0B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D7EBE"/>
    <w:rsid w:val="00FE0181"/>
    <w:rsid w:val="00FE2685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A6C25C96-97BF-4C8F-AEEF-589EF104B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457549"/>
    <w:pPr>
      <w:bidi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146AD5"/>
    <w:pPr>
      <w:keepNext/>
      <w:tabs>
        <w:tab w:val="left" w:pos="1440"/>
      </w:tabs>
      <w:bidi w:val="0"/>
      <w:spacing w:after="0" w:line="360" w:lineRule="auto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FB3C59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spacing w:line="360" w:lineRule="auto"/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9.wmf"/><Relationship Id="rId21" Type="http://schemas.openxmlformats.org/officeDocument/2006/relationships/header" Target="header5.xml"/><Relationship Id="rId63" Type="http://schemas.openxmlformats.org/officeDocument/2006/relationships/image" Target="media/image25.wmf"/><Relationship Id="rId159" Type="http://schemas.openxmlformats.org/officeDocument/2006/relationships/image" Target="media/image73.wmf"/><Relationship Id="rId324" Type="http://schemas.openxmlformats.org/officeDocument/2006/relationships/image" Target="media/image150.wmf"/><Relationship Id="rId170" Type="http://schemas.openxmlformats.org/officeDocument/2006/relationships/oleObject" Target="embeddings/oleObject73.bin"/><Relationship Id="rId226" Type="http://schemas.openxmlformats.org/officeDocument/2006/relationships/image" Target="media/image104.wmf"/><Relationship Id="rId268" Type="http://schemas.openxmlformats.org/officeDocument/2006/relationships/oleObject" Target="embeddings/oleObject126.bin"/><Relationship Id="rId32" Type="http://schemas.openxmlformats.org/officeDocument/2006/relationships/oleObject" Target="embeddings/oleObject4.bin"/><Relationship Id="rId74" Type="http://schemas.openxmlformats.org/officeDocument/2006/relationships/oleObject" Target="embeddings/oleObject25.bin"/><Relationship Id="rId128" Type="http://schemas.openxmlformats.org/officeDocument/2006/relationships/oleObject" Target="embeddings/oleObject52.bin"/><Relationship Id="rId335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09.bin"/><Relationship Id="rId279" Type="http://schemas.openxmlformats.org/officeDocument/2006/relationships/image" Target="media/image129.wmf"/><Relationship Id="rId43" Type="http://schemas.openxmlformats.org/officeDocument/2006/relationships/image" Target="media/image15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37.bin"/><Relationship Id="rId304" Type="http://schemas.openxmlformats.org/officeDocument/2006/relationships/image" Target="media/image14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63.bin"/><Relationship Id="rId192" Type="http://schemas.openxmlformats.org/officeDocument/2006/relationships/oleObject" Target="embeddings/oleObject86.bin"/><Relationship Id="rId206" Type="http://schemas.openxmlformats.org/officeDocument/2006/relationships/image" Target="media/image94.wmf"/><Relationship Id="rId248" Type="http://schemas.openxmlformats.org/officeDocument/2006/relationships/oleObject" Target="embeddings/oleObject116.bin"/><Relationship Id="rId12" Type="http://schemas.openxmlformats.org/officeDocument/2006/relationships/diagramQuickStyle" Target="diagrams/quickStyle1.xml"/><Relationship Id="rId108" Type="http://schemas.openxmlformats.org/officeDocument/2006/relationships/oleObject" Target="embeddings/oleObject42.bin"/><Relationship Id="rId315" Type="http://schemas.openxmlformats.org/officeDocument/2006/relationships/image" Target="media/image146.wmf"/><Relationship Id="rId54" Type="http://schemas.openxmlformats.org/officeDocument/2006/relationships/oleObject" Target="embeddings/oleObject15.bin"/><Relationship Id="rId96" Type="http://schemas.openxmlformats.org/officeDocument/2006/relationships/oleObject" Target="embeddings/oleObject36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99.bin"/><Relationship Id="rId259" Type="http://schemas.openxmlformats.org/officeDocument/2006/relationships/image" Target="media/image119.wmf"/><Relationship Id="rId23" Type="http://schemas.openxmlformats.org/officeDocument/2006/relationships/image" Target="media/image4.e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27.bin"/><Relationship Id="rId326" Type="http://schemas.openxmlformats.org/officeDocument/2006/relationships/image" Target="media/image151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53.bin"/><Relationship Id="rId172" Type="http://schemas.openxmlformats.org/officeDocument/2006/relationships/oleObject" Target="embeddings/oleObject74.bin"/><Relationship Id="rId228" Type="http://schemas.openxmlformats.org/officeDocument/2006/relationships/image" Target="media/image105.wmf"/><Relationship Id="rId281" Type="http://schemas.openxmlformats.org/officeDocument/2006/relationships/image" Target="media/image130.wmf"/><Relationship Id="rId34" Type="http://schemas.openxmlformats.org/officeDocument/2006/relationships/oleObject" Target="embeddings/oleObject5.bin"/><Relationship Id="rId76" Type="http://schemas.openxmlformats.org/officeDocument/2006/relationships/oleObject" Target="embeddings/oleObject26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image" Target="media/image110.wmf"/><Relationship Id="rId250" Type="http://schemas.openxmlformats.org/officeDocument/2006/relationships/oleObject" Target="embeddings/oleObject117.bin"/><Relationship Id="rId292" Type="http://schemas.openxmlformats.org/officeDocument/2006/relationships/oleObject" Target="embeddings/oleObject138.bin"/><Relationship Id="rId306" Type="http://schemas.openxmlformats.org/officeDocument/2006/relationships/image" Target="media/image142.wmf"/><Relationship Id="rId24" Type="http://schemas.openxmlformats.org/officeDocument/2006/relationships/image" Target="media/image5.wmf"/><Relationship Id="rId45" Type="http://schemas.openxmlformats.org/officeDocument/2006/relationships/image" Target="media/image16.wmf"/><Relationship Id="rId66" Type="http://schemas.openxmlformats.org/officeDocument/2006/relationships/oleObject" Target="embeddings/oleObject21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43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57.bin"/><Relationship Id="rId152" Type="http://schemas.openxmlformats.org/officeDocument/2006/relationships/oleObject" Target="embeddings/oleObject64.bin"/><Relationship Id="rId173" Type="http://schemas.openxmlformats.org/officeDocument/2006/relationships/oleObject" Target="embeddings/oleObject75.bin"/><Relationship Id="rId194" Type="http://schemas.openxmlformats.org/officeDocument/2006/relationships/oleObject" Target="embeddings/oleObject87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05.bin"/><Relationship Id="rId240" Type="http://schemas.openxmlformats.org/officeDocument/2006/relationships/oleObject" Target="embeddings/oleObject111.bin"/><Relationship Id="rId261" Type="http://schemas.openxmlformats.org/officeDocument/2006/relationships/image" Target="media/image120.wmf"/><Relationship Id="rId14" Type="http://schemas.microsoft.com/office/2007/relationships/diagramDrawing" Target="diagrams/drawing1.xml"/><Relationship Id="rId35" Type="http://schemas.openxmlformats.org/officeDocument/2006/relationships/image" Target="media/image11.wmf"/><Relationship Id="rId56" Type="http://schemas.openxmlformats.org/officeDocument/2006/relationships/oleObject" Target="embeddings/oleObject1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38.bin"/><Relationship Id="rId282" Type="http://schemas.openxmlformats.org/officeDocument/2006/relationships/oleObject" Target="embeddings/oleObject133.bin"/><Relationship Id="rId317" Type="http://schemas.openxmlformats.org/officeDocument/2006/relationships/image" Target="media/image147.wmf"/><Relationship Id="rId8" Type="http://schemas.openxmlformats.org/officeDocument/2006/relationships/image" Target="media/image1.jpeg"/><Relationship Id="rId98" Type="http://schemas.openxmlformats.org/officeDocument/2006/relationships/oleObject" Target="embeddings/oleObject37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59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100.bin"/><Relationship Id="rId230" Type="http://schemas.openxmlformats.org/officeDocument/2006/relationships/image" Target="media/image106.wmf"/><Relationship Id="rId251" Type="http://schemas.openxmlformats.org/officeDocument/2006/relationships/image" Target="media/image115.wmf"/><Relationship Id="rId25" Type="http://schemas.openxmlformats.org/officeDocument/2006/relationships/oleObject" Target="embeddings/oleObject1.bin"/><Relationship Id="rId46" Type="http://schemas.openxmlformats.org/officeDocument/2006/relationships/oleObject" Target="embeddings/oleObject11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28.bin"/><Relationship Id="rId293" Type="http://schemas.openxmlformats.org/officeDocument/2006/relationships/image" Target="media/image136.wmf"/><Relationship Id="rId307" Type="http://schemas.openxmlformats.org/officeDocument/2006/relationships/oleObject" Target="embeddings/oleObject146.bin"/><Relationship Id="rId328" Type="http://schemas.openxmlformats.org/officeDocument/2006/relationships/image" Target="media/image152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54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12.bin"/><Relationship Id="rId15" Type="http://schemas.openxmlformats.org/officeDocument/2006/relationships/image" Target="media/image2.png"/><Relationship Id="rId36" Type="http://schemas.openxmlformats.org/officeDocument/2006/relationships/oleObject" Target="embeddings/oleObject6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52.bin"/><Relationship Id="rId78" Type="http://schemas.openxmlformats.org/officeDocument/2006/relationships/oleObject" Target="embeddings/oleObject2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49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70.bin"/><Relationship Id="rId185" Type="http://schemas.openxmlformats.org/officeDocument/2006/relationships/oleObject" Target="embeddings/oleObject82.bin"/><Relationship Id="rId9" Type="http://schemas.openxmlformats.org/officeDocument/2006/relationships/header" Target="header1.xml"/><Relationship Id="rId210" Type="http://schemas.openxmlformats.org/officeDocument/2006/relationships/image" Target="media/image96.wmf"/><Relationship Id="rId26" Type="http://schemas.openxmlformats.org/officeDocument/2006/relationships/image" Target="media/image6.png"/><Relationship Id="rId231" Type="http://schemas.openxmlformats.org/officeDocument/2006/relationships/oleObject" Target="embeddings/oleObject106.bin"/><Relationship Id="rId252" Type="http://schemas.openxmlformats.org/officeDocument/2006/relationships/oleObject" Target="embeddings/oleObject118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39.bin"/><Relationship Id="rId308" Type="http://schemas.openxmlformats.org/officeDocument/2006/relationships/image" Target="media/image143.wmf"/><Relationship Id="rId329" Type="http://schemas.openxmlformats.org/officeDocument/2006/relationships/oleObject" Target="embeddings/oleObject158.bin"/><Relationship Id="rId47" Type="http://schemas.openxmlformats.org/officeDocument/2006/relationships/image" Target="media/image17.wmf"/><Relationship Id="rId68" Type="http://schemas.openxmlformats.org/officeDocument/2006/relationships/oleObject" Target="embeddings/oleObject2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4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76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header" Target="header2.xml"/><Relationship Id="rId221" Type="http://schemas.openxmlformats.org/officeDocument/2006/relationships/oleObject" Target="embeddings/oleObject101.bin"/><Relationship Id="rId242" Type="http://schemas.openxmlformats.org/officeDocument/2006/relationships/image" Target="media/image111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34.bin"/><Relationship Id="rId319" Type="http://schemas.openxmlformats.org/officeDocument/2006/relationships/oleObject" Target="embeddings/oleObject153.bin"/><Relationship Id="rId37" Type="http://schemas.openxmlformats.org/officeDocument/2006/relationships/image" Target="media/image12.wmf"/><Relationship Id="rId58" Type="http://schemas.openxmlformats.org/officeDocument/2006/relationships/oleObject" Target="embeddings/oleObject1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0.bin"/><Relationship Id="rId330" Type="http://schemas.openxmlformats.org/officeDocument/2006/relationships/image" Target="media/image153.wmf"/><Relationship Id="rId90" Type="http://schemas.openxmlformats.org/officeDocument/2006/relationships/oleObject" Target="embeddings/oleObject33.bin"/><Relationship Id="rId165" Type="http://schemas.openxmlformats.org/officeDocument/2006/relationships/image" Target="media/image76.wmf"/><Relationship Id="rId186" Type="http://schemas.openxmlformats.org/officeDocument/2006/relationships/image" Target="media/image85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07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47.bin"/><Relationship Id="rId27" Type="http://schemas.openxmlformats.org/officeDocument/2006/relationships/image" Target="media/image7.wmf"/><Relationship Id="rId48" Type="http://schemas.openxmlformats.org/officeDocument/2006/relationships/oleObject" Target="embeddings/oleObject12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55.bin"/><Relationship Id="rId320" Type="http://schemas.openxmlformats.org/officeDocument/2006/relationships/image" Target="media/image148.wmf"/><Relationship Id="rId80" Type="http://schemas.openxmlformats.org/officeDocument/2006/relationships/oleObject" Target="embeddings/oleObject28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77.bin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4.bin"/><Relationship Id="rId285" Type="http://schemas.openxmlformats.org/officeDocument/2006/relationships/image" Target="media/image132.wmf"/><Relationship Id="rId17" Type="http://schemas.openxmlformats.org/officeDocument/2006/relationships/image" Target="media/image3.png"/><Relationship Id="rId38" Type="http://schemas.openxmlformats.org/officeDocument/2006/relationships/oleObject" Target="embeddings/oleObject7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50.bin"/><Relationship Id="rId310" Type="http://schemas.openxmlformats.org/officeDocument/2006/relationships/image" Target="media/image144.wmf"/><Relationship Id="rId70" Type="http://schemas.openxmlformats.org/officeDocument/2006/relationships/oleObject" Target="embeddings/oleObject23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83.bin"/><Relationship Id="rId331" Type="http://schemas.openxmlformats.org/officeDocument/2006/relationships/oleObject" Target="embeddings/oleObject159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07.bin"/><Relationship Id="rId254" Type="http://schemas.openxmlformats.org/officeDocument/2006/relationships/oleObject" Target="embeddings/oleObject119.bin"/><Relationship Id="rId28" Type="http://schemas.openxmlformats.org/officeDocument/2006/relationships/oleObject" Target="embeddings/oleObject2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45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oleObject" Target="embeddings/oleObject18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54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02.bin"/><Relationship Id="rId244" Type="http://schemas.openxmlformats.org/officeDocument/2006/relationships/oleObject" Target="embeddings/oleObject114.bin"/><Relationship Id="rId18" Type="http://schemas.openxmlformats.org/officeDocument/2006/relationships/header" Target="header3.xml"/><Relationship Id="rId39" Type="http://schemas.openxmlformats.org/officeDocument/2006/relationships/image" Target="media/image13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13.bin"/><Relationship Id="rId104" Type="http://schemas.openxmlformats.org/officeDocument/2006/relationships/oleObject" Target="embeddings/oleObject40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84.bin"/><Relationship Id="rId311" Type="http://schemas.openxmlformats.org/officeDocument/2006/relationships/oleObject" Target="embeddings/oleObject148.bin"/><Relationship Id="rId332" Type="http://schemas.openxmlformats.org/officeDocument/2006/relationships/image" Target="media/image154.wmf"/><Relationship Id="rId71" Type="http://schemas.openxmlformats.org/officeDocument/2006/relationships/image" Target="media/image29.wmf"/><Relationship Id="rId92" Type="http://schemas.openxmlformats.org/officeDocument/2006/relationships/oleObject" Target="embeddings/oleObject34.bin"/><Relationship Id="rId213" Type="http://schemas.openxmlformats.org/officeDocument/2006/relationships/oleObject" Target="embeddings/oleObject97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38.wmf"/><Relationship Id="rId40" Type="http://schemas.openxmlformats.org/officeDocument/2006/relationships/oleObject" Target="embeddings/oleObject8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5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78.bin"/><Relationship Id="rId301" Type="http://schemas.openxmlformats.org/officeDocument/2006/relationships/image" Target="media/image140.wmf"/><Relationship Id="rId322" Type="http://schemas.openxmlformats.org/officeDocument/2006/relationships/image" Target="media/image149.wmf"/><Relationship Id="rId61" Type="http://schemas.openxmlformats.org/officeDocument/2006/relationships/image" Target="media/image24.wmf"/><Relationship Id="rId82" Type="http://schemas.openxmlformats.org/officeDocument/2006/relationships/oleObject" Target="embeddings/oleObject29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19" Type="http://schemas.openxmlformats.org/officeDocument/2006/relationships/header" Target="header4.xml"/><Relationship Id="rId224" Type="http://schemas.openxmlformats.org/officeDocument/2006/relationships/image" Target="media/image103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33.wmf"/><Relationship Id="rId30" Type="http://schemas.openxmlformats.org/officeDocument/2006/relationships/oleObject" Target="embeddings/oleObject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72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60.bin"/><Relationship Id="rId51" Type="http://schemas.openxmlformats.org/officeDocument/2006/relationships/image" Target="media/image19.wmf"/><Relationship Id="rId72" Type="http://schemas.openxmlformats.org/officeDocument/2006/relationships/oleObject" Target="embeddings/oleObject24.bin"/><Relationship Id="rId93" Type="http://schemas.openxmlformats.org/officeDocument/2006/relationships/image" Target="media/image40.wmf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08.bin"/><Relationship Id="rId256" Type="http://schemas.openxmlformats.org/officeDocument/2006/relationships/oleObject" Target="embeddings/oleObject120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41.bin"/><Relationship Id="rId116" Type="http://schemas.openxmlformats.org/officeDocument/2006/relationships/oleObject" Target="embeddings/oleObject4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67.bin"/><Relationship Id="rId302" Type="http://schemas.openxmlformats.org/officeDocument/2006/relationships/oleObject" Target="embeddings/oleObject143.bin"/><Relationship Id="rId323" Type="http://schemas.openxmlformats.org/officeDocument/2006/relationships/oleObject" Target="embeddings/oleObject155.bin"/><Relationship Id="rId20" Type="http://schemas.openxmlformats.org/officeDocument/2006/relationships/footer" Target="footer1.xml"/><Relationship Id="rId41" Type="http://schemas.openxmlformats.org/officeDocument/2006/relationships/image" Target="media/image14.wmf"/><Relationship Id="rId62" Type="http://schemas.openxmlformats.org/officeDocument/2006/relationships/oleObject" Target="embeddings/oleObject19.bin"/><Relationship Id="rId83" Type="http://schemas.openxmlformats.org/officeDocument/2006/relationships/image" Target="media/image35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85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03.bin"/><Relationship Id="rId246" Type="http://schemas.openxmlformats.org/officeDocument/2006/relationships/oleObject" Target="embeddings/oleObject115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41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49.bin"/><Relationship Id="rId10" Type="http://schemas.openxmlformats.org/officeDocument/2006/relationships/diagramData" Target="diagrams/data1.xml"/><Relationship Id="rId31" Type="http://schemas.openxmlformats.org/officeDocument/2006/relationships/image" Target="media/image9.wmf"/><Relationship Id="rId52" Type="http://schemas.openxmlformats.org/officeDocument/2006/relationships/oleObject" Target="embeddings/oleObject14.bin"/><Relationship Id="rId73" Type="http://schemas.openxmlformats.org/officeDocument/2006/relationships/image" Target="media/image30.wmf"/><Relationship Id="rId94" Type="http://schemas.openxmlformats.org/officeDocument/2006/relationships/oleObject" Target="embeddings/oleObject35.bin"/><Relationship Id="rId148" Type="http://schemas.openxmlformats.org/officeDocument/2006/relationships/oleObject" Target="embeddings/oleObject62.bin"/><Relationship Id="rId169" Type="http://schemas.openxmlformats.org/officeDocument/2006/relationships/image" Target="media/image78.wmf"/><Relationship Id="rId334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oleObject" Target="embeddings/oleObject98.bin"/><Relationship Id="rId236" Type="http://schemas.openxmlformats.org/officeDocument/2006/relationships/image" Target="media/image109.wmf"/><Relationship Id="rId257" Type="http://schemas.openxmlformats.org/officeDocument/2006/relationships/image" Target="media/image118.wmf"/><Relationship Id="rId278" Type="http://schemas.openxmlformats.org/officeDocument/2006/relationships/oleObject" Target="embeddings/oleObject131.bin"/><Relationship Id="rId303" Type="http://schemas.openxmlformats.org/officeDocument/2006/relationships/oleObject" Target="embeddings/oleObject144.bin"/><Relationship Id="rId42" Type="http://schemas.openxmlformats.org/officeDocument/2006/relationships/oleObject" Target="embeddings/oleObject9.bin"/><Relationship Id="rId84" Type="http://schemas.openxmlformats.org/officeDocument/2006/relationships/oleObject" Target="embeddings/oleObject30.bin"/><Relationship Id="rId138" Type="http://schemas.openxmlformats.org/officeDocument/2006/relationships/oleObject" Target="embeddings/oleObject57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93.bin"/><Relationship Id="rId247" Type="http://schemas.openxmlformats.org/officeDocument/2006/relationships/image" Target="media/image113.wmf"/><Relationship Id="rId107" Type="http://schemas.openxmlformats.org/officeDocument/2006/relationships/image" Target="media/image47.wmf"/><Relationship Id="rId289" Type="http://schemas.openxmlformats.org/officeDocument/2006/relationships/image" Target="media/image134.wmf"/><Relationship Id="rId11" Type="http://schemas.openxmlformats.org/officeDocument/2006/relationships/diagramLayout" Target="diagrams/layout1.xml"/><Relationship Id="rId53" Type="http://schemas.openxmlformats.org/officeDocument/2006/relationships/image" Target="media/image20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50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68.bin"/><Relationship Id="rId216" Type="http://schemas.openxmlformats.org/officeDocument/2006/relationships/image" Target="media/image99.wmf"/><Relationship Id="rId258" Type="http://schemas.openxmlformats.org/officeDocument/2006/relationships/oleObject" Target="embeddings/oleObject121.bin"/><Relationship Id="rId22" Type="http://schemas.openxmlformats.org/officeDocument/2006/relationships/footer" Target="footer2.xml"/><Relationship Id="rId64" Type="http://schemas.openxmlformats.org/officeDocument/2006/relationships/oleObject" Target="embeddings/oleObject20.bin"/><Relationship Id="rId118" Type="http://schemas.openxmlformats.org/officeDocument/2006/relationships/oleObject" Target="embeddings/oleObject47.bin"/><Relationship Id="rId325" Type="http://schemas.openxmlformats.org/officeDocument/2006/relationships/oleObject" Target="embeddings/oleObject156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04.bin"/><Relationship Id="rId269" Type="http://schemas.openxmlformats.org/officeDocument/2006/relationships/image" Target="media/image124.wmf"/><Relationship Id="rId33" Type="http://schemas.openxmlformats.org/officeDocument/2006/relationships/image" Target="media/image10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32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58.bin"/><Relationship Id="rId182" Type="http://schemas.openxmlformats.org/officeDocument/2006/relationships/oleObject" Target="embeddings/oleObject8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91" Type="http://schemas.openxmlformats.org/officeDocument/2006/relationships/image" Target="media/image135.wmf"/><Relationship Id="rId305" Type="http://schemas.openxmlformats.org/officeDocument/2006/relationships/oleObject" Target="embeddings/oleObject145.bin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31.bin"/><Relationship Id="rId151" Type="http://schemas.openxmlformats.org/officeDocument/2006/relationships/image" Target="media/image69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94.bin"/><Relationship Id="rId249" Type="http://schemas.openxmlformats.org/officeDocument/2006/relationships/image" Target="media/image114.wmf"/><Relationship Id="rId13" Type="http://schemas.openxmlformats.org/officeDocument/2006/relationships/diagramColors" Target="diagrams/colors1.xml"/><Relationship Id="rId109" Type="http://schemas.openxmlformats.org/officeDocument/2006/relationships/image" Target="media/image48.w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1.bin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48.bin"/><Relationship Id="rId162" Type="http://schemas.openxmlformats.org/officeDocument/2006/relationships/oleObject" Target="embeddings/oleObject69.bin"/><Relationship Id="rId218" Type="http://schemas.openxmlformats.org/officeDocument/2006/relationships/image" Target="media/image100.wmf"/><Relationship Id="rId271" Type="http://schemas.openxmlformats.org/officeDocument/2006/relationships/image" Target="media/image125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AFD9E0-1BEC-4790-8D61-D6358E8FE5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5</TotalTime>
  <Pages>1</Pages>
  <Words>19458</Words>
  <Characters>110916</Characters>
  <Application>Microsoft Office Word</Application>
  <DocSecurity>0</DocSecurity>
  <Lines>924</Lines>
  <Paragraphs>2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20</cp:revision>
  <cp:lastPrinted>2019-10-24T23:29:00Z</cp:lastPrinted>
  <dcterms:created xsi:type="dcterms:W3CDTF">2019-10-23T18:14:00Z</dcterms:created>
  <dcterms:modified xsi:type="dcterms:W3CDTF">2019-10-24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#E1</vt:lpwstr>
  </property>
</Properties>
</file>